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548" w:type="dxa"/>
        <w:tblLook w:val="01E0"/>
      </w:tblPr>
      <w:tblGrid>
        <w:gridCol w:w="2923"/>
        <w:gridCol w:w="7625"/>
      </w:tblGrid>
      <w:tr w:rsidR="001750D0" w:rsidRPr="009C5113" w:rsidTr="00735D7B">
        <w:trPr>
          <w:trHeight w:val="1418"/>
        </w:trPr>
        <w:tc>
          <w:tcPr>
            <w:tcW w:w="2923" w:type="dxa"/>
            <w:vAlign w:val="center"/>
            <w:hideMark/>
          </w:tcPr>
          <w:p w:rsidR="001750D0" w:rsidRPr="009C5113" w:rsidRDefault="001750D0" w:rsidP="00735D7B">
            <w:pPr>
              <w:pStyle w:val="NoSpacing"/>
              <w:rPr>
                <w:color w:val="000000"/>
              </w:rPr>
            </w:pPr>
            <w:r w:rsidRPr="009C5113">
              <w:t>Trường TH,THCS-THPT</w:t>
            </w:r>
          </w:p>
          <w:p w:rsidR="001750D0" w:rsidRPr="009C5113" w:rsidRDefault="001750D0" w:rsidP="00735D7B">
            <w:pPr>
              <w:pStyle w:val="NoSpacing"/>
              <w:rPr>
                <w:color w:val="000000"/>
              </w:rPr>
            </w:pPr>
            <w:r w:rsidRPr="009C5113">
              <w:t>TRƯƠNG VĨNH KÝ</w:t>
            </w:r>
          </w:p>
        </w:tc>
        <w:tc>
          <w:tcPr>
            <w:tcW w:w="7625" w:type="dxa"/>
            <w:vAlign w:val="center"/>
            <w:hideMark/>
          </w:tcPr>
          <w:p w:rsidR="001750D0" w:rsidRPr="009C5113" w:rsidRDefault="001750D0" w:rsidP="00735D7B">
            <w:pPr>
              <w:pStyle w:val="NoSpacing"/>
              <w:rPr>
                <w:b/>
                <w:bCs/>
                <w:color w:val="000000"/>
                <w:sz w:val="40"/>
                <w:szCs w:val="40"/>
              </w:rPr>
            </w:pPr>
            <w:r w:rsidRPr="009C5113">
              <w:rPr>
                <w:b/>
                <w:bCs/>
              </w:rPr>
              <w:t xml:space="preserve">              </w:t>
            </w:r>
            <w:r w:rsidRPr="009C5113">
              <w:rPr>
                <w:b/>
                <w:bCs/>
                <w:sz w:val="40"/>
                <w:szCs w:val="40"/>
              </w:rPr>
              <w:t>ĐỀ</w:t>
            </w:r>
            <w:r>
              <w:rPr>
                <w:b/>
                <w:bCs/>
                <w:sz w:val="40"/>
                <w:szCs w:val="40"/>
              </w:rPr>
              <w:t xml:space="preserve"> KT HỌC KỲ II  (2016 – 2017</w:t>
            </w:r>
            <w:r w:rsidRPr="009C5113">
              <w:rPr>
                <w:b/>
                <w:bCs/>
                <w:sz w:val="40"/>
                <w:szCs w:val="40"/>
              </w:rPr>
              <w:t>)</w:t>
            </w:r>
          </w:p>
          <w:p w:rsidR="001750D0" w:rsidRPr="009C5113" w:rsidRDefault="008E346F" w:rsidP="00735D7B">
            <w:pPr>
              <w:pStyle w:val="NoSpacing"/>
              <w:rPr>
                <w:b/>
                <w:bCs/>
                <w:iCs/>
                <w:color w:val="000000"/>
              </w:rPr>
            </w:pPr>
            <w:r>
              <w:rPr>
                <w:b/>
                <w:bCs/>
                <w:iCs/>
                <w:sz w:val="40"/>
                <w:szCs w:val="40"/>
              </w:rPr>
              <w:t xml:space="preserve">          Ngày: 24</w:t>
            </w:r>
            <w:r w:rsidR="001750D0">
              <w:rPr>
                <w:b/>
                <w:bCs/>
                <w:iCs/>
                <w:sz w:val="40"/>
                <w:szCs w:val="40"/>
              </w:rPr>
              <w:t>/4</w:t>
            </w:r>
            <w:r w:rsidR="001750D0" w:rsidRPr="009C5113">
              <w:rPr>
                <w:b/>
                <w:bCs/>
                <w:iCs/>
                <w:sz w:val="40"/>
                <w:szCs w:val="40"/>
              </w:rPr>
              <w:t>/201</w:t>
            </w:r>
            <w:r w:rsidR="001750D0">
              <w:rPr>
                <w:b/>
                <w:bCs/>
                <w:iCs/>
                <w:sz w:val="40"/>
                <w:szCs w:val="40"/>
              </w:rPr>
              <w:t>7</w:t>
            </w:r>
          </w:p>
        </w:tc>
      </w:tr>
    </w:tbl>
    <w:p w:rsidR="001750D0" w:rsidRPr="009C5113" w:rsidRDefault="001750D0" w:rsidP="001750D0">
      <w:pPr>
        <w:pStyle w:val="NoSpacing"/>
        <w:tabs>
          <w:tab w:val="left" w:pos="426"/>
        </w:tabs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MÔN:VẬT LÝ</w:t>
      </w:r>
      <w:r w:rsidRPr="009C5113">
        <w:rPr>
          <w:b/>
          <w:bCs/>
          <w:sz w:val="36"/>
          <w:szCs w:val="36"/>
        </w:rPr>
        <w:tab/>
      </w:r>
      <w:r>
        <w:rPr>
          <w:b/>
          <w:bCs/>
          <w:sz w:val="36"/>
          <w:szCs w:val="36"/>
        </w:rPr>
        <w:t xml:space="preserve">            </w:t>
      </w:r>
      <w:r w:rsidRPr="009C5113">
        <w:rPr>
          <w:b/>
          <w:bCs/>
          <w:sz w:val="36"/>
          <w:szCs w:val="36"/>
        </w:rPr>
        <w:t>KHỐ</w:t>
      </w:r>
      <w:r>
        <w:rPr>
          <w:b/>
          <w:bCs/>
          <w:sz w:val="36"/>
          <w:szCs w:val="36"/>
        </w:rPr>
        <w:t>I:11</w:t>
      </w:r>
      <w:r w:rsidRPr="009C5113">
        <w:rPr>
          <w:b/>
          <w:bCs/>
          <w:sz w:val="36"/>
          <w:szCs w:val="36"/>
        </w:rPr>
        <w:t xml:space="preserve">  </w:t>
      </w:r>
      <w:r w:rsidRPr="009C5113">
        <w:rPr>
          <w:b/>
          <w:bCs/>
          <w:sz w:val="36"/>
          <w:szCs w:val="36"/>
        </w:rPr>
        <w:tab/>
        <w:t>THỜ</w:t>
      </w:r>
      <w:r>
        <w:rPr>
          <w:b/>
          <w:bCs/>
          <w:sz w:val="36"/>
          <w:szCs w:val="36"/>
        </w:rPr>
        <w:t>I GIAN:45</w:t>
      </w:r>
      <w:r w:rsidRPr="009C5113">
        <w:rPr>
          <w:b/>
          <w:bCs/>
          <w:sz w:val="36"/>
          <w:szCs w:val="36"/>
        </w:rPr>
        <w:t xml:space="preserve"> phút</w:t>
      </w:r>
      <w:r w:rsidRPr="009C5113">
        <w:rPr>
          <w:b/>
          <w:sz w:val="36"/>
          <w:szCs w:val="36"/>
        </w:rPr>
        <w:t xml:space="preserve">   </w:t>
      </w:r>
      <w:r w:rsidRPr="009C5113">
        <w:rPr>
          <w:b/>
          <w:i/>
          <w:sz w:val="36"/>
          <w:szCs w:val="36"/>
        </w:rPr>
        <w:t xml:space="preserve">  </w:t>
      </w:r>
    </w:p>
    <w:p w:rsidR="001750D0" w:rsidRPr="002F78E0" w:rsidRDefault="001750D0" w:rsidP="001750D0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</w:t>
      </w:r>
      <w:r w:rsidRPr="002F78E0">
        <w:rPr>
          <w:rFonts w:ascii="Times New Roman" w:hAnsi="Times New Roman" w:cs="Times New Roman"/>
          <w:b/>
          <w:sz w:val="28"/>
          <w:szCs w:val="28"/>
          <w:lang w:val="en-US"/>
        </w:rPr>
        <w:t>ĐỀ A</w:t>
      </w:r>
    </w:p>
    <w:p w:rsidR="001750D0" w:rsidRPr="00C60142" w:rsidRDefault="001750D0" w:rsidP="001750D0">
      <w:pPr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C60142">
        <w:rPr>
          <w:rFonts w:ascii="Times New Roman" w:hAnsi="Times New Roman" w:cs="Times New Roman"/>
          <w:b/>
          <w:sz w:val="26"/>
          <w:szCs w:val="26"/>
          <w:lang w:val="en-US"/>
        </w:rPr>
        <w:t>I. LÝ THUYẾT(5điểm)</w:t>
      </w:r>
    </w:p>
    <w:p w:rsidR="001750D0" w:rsidRPr="00C60142" w:rsidRDefault="001750D0" w:rsidP="001750D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Câu 1: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en-US"/>
        </w:rPr>
        <w:t>(1,25điểm)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Định nghĩa dòng điện Fucô; Công dụng của dòng điện Fucô.</w:t>
      </w:r>
    </w:p>
    <w:p w:rsidR="001750D0" w:rsidRPr="00C60142" w:rsidRDefault="001750D0" w:rsidP="001750D0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Câu 2: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en-US"/>
        </w:rPr>
        <w:t>(1,25điểm)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Phát biểu định luật khúc xạ ánh sáng? Biểu thức.</w:t>
      </w:r>
    </w:p>
    <w:p w:rsidR="001750D0" w:rsidRPr="00C60142" w:rsidRDefault="001750D0" w:rsidP="0007777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Câu 3:</w:t>
      </w:r>
      <w:r w:rsid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en-US"/>
        </w:rPr>
        <w:t>(1,25điểm)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Thế nào là phản xạ toàn phần ? Nêu điều kiện để có phản xạ toàn phần ? Ứng dụng.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ab/>
      </w:r>
    </w:p>
    <w:p w:rsidR="001750D0" w:rsidRPr="00C60142" w:rsidRDefault="001750D0" w:rsidP="0007777E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Câu 4: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en-US"/>
        </w:rPr>
        <w:t>(1,25điểm)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Mắt cận và cách khắc phục.</w:t>
      </w:r>
    </w:p>
    <w:p w:rsidR="001750D0" w:rsidRPr="00C60142" w:rsidRDefault="001750D0" w:rsidP="001750D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</w:p>
    <w:p w:rsidR="001750D0" w:rsidRPr="00C60142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:rsidR="001750D0" w:rsidRPr="00C60142" w:rsidRDefault="001750D0" w:rsidP="001750D0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II. BÀI TOÁN (5 điểm)</w:t>
      </w:r>
    </w:p>
    <w:p w:rsidR="001750D0" w:rsidRPr="00C60142" w:rsidRDefault="001750D0" w:rsidP="001750D0">
      <w:pPr>
        <w:tabs>
          <w:tab w:val="left" w:pos="2205"/>
        </w:tabs>
        <w:rPr>
          <w:rFonts w:ascii="Times New Roman" w:eastAsia="Times New Roman" w:hAnsi="Times New Roman" w:cs="Times New Roman"/>
          <w:sz w:val="26"/>
          <w:szCs w:val="26"/>
          <w:lang w:val="en-US"/>
        </w:rPr>
      </w:pPr>
      <w:bookmarkStart w:id="0" w:name="_GoBack"/>
      <w:r w:rsidRPr="00C60142">
        <w:rPr>
          <w:rFonts w:ascii="Times New Roman" w:eastAsia="Times New Roman" w:hAnsi="Times New Roman" w:cs="Times New Roman"/>
          <w:b/>
          <w:sz w:val="26"/>
          <w:szCs w:val="26"/>
          <w:lang w:val="de-DE"/>
        </w:rPr>
        <w:t>Bài 1:</w:t>
      </w:r>
      <w:r w:rsidR="00C60142" w:rsidRPr="00C60142">
        <w:rPr>
          <w:rFonts w:ascii="Times New Roman" w:eastAsia="Times New Roman" w:hAnsi="Times New Roman" w:cs="Times New Roman"/>
          <w:b/>
          <w:sz w:val="26"/>
          <w:szCs w:val="26"/>
          <w:lang w:val="de-DE"/>
        </w:rPr>
        <w:t xml:space="preserve"> </w:t>
      </w:r>
      <w:r w:rsidRPr="00C60142">
        <w:rPr>
          <w:rFonts w:ascii="Times New Roman" w:eastAsia="Times New Roman" w:hAnsi="Times New Roman" w:cs="Times New Roman"/>
          <w:i/>
          <w:sz w:val="26"/>
          <w:szCs w:val="26"/>
          <w:lang w:val="en-US"/>
        </w:rPr>
        <w:t>(1đ</w:t>
      </w:r>
      <w:r w:rsidR="00C60142" w:rsidRPr="00C60142">
        <w:rPr>
          <w:rFonts w:ascii="Times New Roman" w:eastAsia="Times New Roman" w:hAnsi="Times New Roman" w:cs="Times New Roman"/>
          <w:i/>
          <w:sz w:val="26"/>
          <w:szCs w:val="26"/>
          <w:lang w:val="en-US"/>
        </w:rPr>
        <w:t>iểm)</w:t>
      </w:r>
      <w:r w:rsidR="0007777E" w:rsidRPr="00C6014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Dây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dẫn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điện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thẳng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dài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vô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hạn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có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cường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độ I = 0,5A đặt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trong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không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khí</w:t>
      </w:r>
    </w:p>
    <w:p w:rsidR="001750D0" w:rsidRPr="00C60142" w:rsidRDefault="00C60142" w:rsidP="00A4686B">
      <w:pPr>
        <w:tabs>
          <w:tab w:val="left" w:pos="2205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 </w:t>
      </w:r>
      <w:r w:rsidR="00A4686B" w:rsidRPr="00C6014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a)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Tính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cảm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ứng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từ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tại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điểm M cách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dòng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điện r = 4cm.</w:t>
      </w:r>
    </w:p>
    <w:p w:rsidR="001750D0" w:rsidRPr="00C60142" w:rsidRDefault="00C60142" w:rsidP="00A4686B">
      <w:pPr>
        <w:tabs>
          <w:tab w:val="left" w:pos="2205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 </w:t>
      </w:r>
      <w:r w:rsidR="00A4686B" w:rsidRPr="00C6014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b)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Cảm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ứng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từ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tại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điểm N là B’ = 10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-6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T. Tính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khoảng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cách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từ N đến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dòng</w:t>
      </w:r>
      <w:r w:rsidR="0007777E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en-US"/>
        </w:rPr>
        <w:t>điện.</w:t>
      </w:r>
    </w:p>
    <w:bookmarkEnd w:id="0"/>
    <w:p w:rsidR="001750D0" w:rsidRPr="00C60142" w:rsidRDefault="001750D0" w:rsidP="001750D0">
      <w:pPr>
        <w:spacing w:after="0" w:line="240" w:lineRule="auto"/>
        <w:ind w:left="54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</w:p>
    <w:p w:rsidR="001750D0" w:rsidRPr="00C60142" w:rsidRDefault="001750D0" w:rsidP="00A4686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ài 2: </w:t>
      </w:r>
      <w:r w:rsidRPr="00C6014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en-US"/>
        </w:rPr>
        <w:t>(1 điểm)</w:t>
      </w: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ia sá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i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ừ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khô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khí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ào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hất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lỏ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ro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suốt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ới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góc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ới i = 60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en-US"/>
        </w:rPr>
        <w:t>0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ì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góc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khúc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xạ r = 30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en-US"/>
        </w:rPr>
        <w:t>0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.</w:t>
      </w:r>
    </w:p>
    <w:p w:rsidR="001750D0" w:rsidRPr="00C60142" w:rsidRDefault="00C60142" w:rsidP="00A4686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 </w:t>
      </w:r>
      <w:r w:rsidR="001750D0"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a)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ẽ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hình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ườ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i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ia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sáng. Tính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hiết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suất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ủa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hất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lỏng.</w:t>
      </w:r>
    </w:p>
    <w:p w:rsidR="001750D0" w:rsidRPr="00C60142" w:rsidRDefault="00C60142" w:rsidP="00A4686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 </w:t>
      </w:r>
      <w:r w:rsidR="001750D0"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)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ể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xảy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ra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phản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xạ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oàn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phần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ì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ia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sá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ới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phải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i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ừ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môi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rườ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nào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ới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góc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ới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ỏa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iều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kiện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gì?</w:t>
      </w:r>
    </w:p>
    <w:p w:rsidR="001750D0" w:rsidRPr="00C60142" w:rsidRDefault="001750D0" w:rsidP="001750D0">
      <w:pPr>
        <w:spacing w:after="0" w:line="240" w:lineRule="auto"/>
        <w:ind w:left="540" w:hanging="36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</w:p>
    <w:p w:rsidR="001750D0" w:rsidRPr="00C60142" w:rsidRDefault="001750D0" w:rsidP="00A4686B">
      <w:pPr>
        <w:tabs>
          <w:tab w:val="num" w:pos="54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ài 3: </w:t>
      </w:r>
      <w:r w:rsidRPr="00C6014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en-US"/>
        </w:rPr>
        <w:t>(1 điểm)</w:t>
      </w: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Một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ố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ây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ài 50 (cm), diện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ích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iết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iện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nga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ủa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ố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là 10 (cm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en-US"/>
        </w:rPr>
        <w:t>2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) gồm 1000 vò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ây, dò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iện qua ố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ây I= 4 A.</w:t>
      </w:r>
    </w:p>
    <w:p w:rsidR="001750D0" w:rsidRPr="00C60142" w:rsidRDefault="00C60142" w:rsidP="001750D0">
      <w:pPr>
        <w:tabs>
          <w:tab w:val="num" w:pos="54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 </w:t>
      </w:r>
      <w:r w:rsidR="001750D0"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a)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ính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ừ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ô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riêng qua ố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ây.</w:t>
      </w:r>
    </w:p>
    <w:p w:rsidR="001750D0" w:rsidRPr="00C60142" w:rsidRDefault="00C60142" w:rsidP="00A4686B">
      <w:pPr>
        <w:tabs>
          <w:tab w:val="num" w:pos="54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 </w:t>
      </w:r>
      <w:r w:rsidR="001750D0"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b)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ò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iện qua ố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ây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giảm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ừ 4 (A) về 0 (A) tro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ời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gian 10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en-US"/>
        </w:rPr>
        <w:t>-2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s.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ính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suất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iện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ộ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ự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ảm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xuất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hiện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ro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ố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ây.</w:t>
      </w:r>
    </w:p>
    <w:p w:rsidR="001750D0" w:rsidRPr="00C60142" w:rsidRDefault="001750D0" w:rsidP="001750D0">
      <w:pPr>
        <w:spacing w:after="0" w:line="240" w:lineRule="auto"/>
        <w:ind w:left="540" w:firstLine="180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</w:p>
    <w:p w:rsidR="001750D0" w:rsidRPr="00C60142" w:rsidRDefault="001750D0" w:rsidP="00A4686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ài 4: </w:t>
      </w:r>
      <w:r w:rsidRPr="00C6014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en-US"/>
        </w:rPr>
        <w:t>(2 điểm)</w:t>
      </w:r>
      <w:r w:rsidR="00C60142" w:rsidRPr="00C6014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Một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ấu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kính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hội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ụ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ó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ộ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ụ 5 điôp.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ật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sáng AB= 2 cm, A trên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rục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hính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ược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ặt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rước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à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uông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góc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rục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hính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ấu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kính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ho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ảnh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ật A’B’= 4cm.</w:t>
      </w:r>
    </w:p>
    <w:p w:rsidR="001750D0" w:rsidRPr="00C60142" w:rsidRDefault="00C60142" w:rsidP="00A4686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 </w:t>
      </w:r>
      <w:r w:rsidR="001750D0"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a)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ìm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ị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rí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ật, vẽ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ảnh qua thấu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kính.</w:t>
      </w:r>
    </w:p>
    <w:p w:rsidR="001750D0" w:rsidRPr="00C60142" w:rsidRDefault="00C60142" w:rsidP="00A4686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 </w:t>
      </w:r>
      <w:r w:rsidR="001750D0"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)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ật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phải di chuyển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hiều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nào, đoạn di chuyển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bao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nhiêu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ế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ó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ảnh qua thấu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kính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là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ảnh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ật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ách</w:t>
      </w:r>
      <w:r w:rsidR="0007777E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ật 80 cm.</w:t>
      </w:r>
    </w:p>
    <w:p w:rsidR="0007777E" w:rsidRPr="00C60142" w:rsidRDefault="0007777E" w:rsidP="001750D0">
      <w:pPr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:rsidR="001750D0" w:rsidRPr="00440069" w:rsidRDefault="0007777E" w:rsidP="001750D0">
      <w:pPr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------------------HÊT-------------------</w:t>
      </w:r>
      <w:r w:rsidR="001750D0"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br w:type="page"/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lastRenderedPageBreak/>
        <w:t>ĐÁP ÁN</w:t>
      </w:r>
      <w:r w:rsidR="00A4686B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 xml:space="preserve"> LY 11</w:t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 xml:space="preserve"> ĐỀ A</w:t>
      </w:r>
    </w:p>
    <w:p w:rsidR="001750D0" w:rsidRPr="00440069" w:rsidRDefault="001750D0" w:rsidP="001750D0">
      <w:pPr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color w:val="000000" w:themeColor="text1"/>
          <w:lang w:val="en-US"/>
        </w:rPr>
      </w:pPr>
    </w:p>
    <w:p w:rsidR="001750D0" w:rsidRPr="00440069" w:rsidRDefault="001750D0" w:rsidP="001750D0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</w:p>
    <w:p w:rsidR="001750D0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>Bài1 : ( 1 điểm)</w:t>
      </w:r>
    </w:p>
    <w:p w:rsidR="001750D0" w:rsidRPr="00FD4475" w:rsidRDefault="001750D0" w:rsidP="001750D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FD4475">
        <w:rPr>
          <w:rFonts w:ascii="Times New Roman" w:eastAsia="Times New Roman" w:hAnsi="Times New Roman" w:cs="Times New Roman"/>
          <w:sz w:val="24"/>
          <w:szCs w:val="24"/>
          <w:lang w:val="fr-FR"/>
        </w:rPr>
        <w:t>a/B=2.10</w:t>
      </w:r>
      <w:r w:rsidRPr="00FD4475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-7</w:t>
      </w:r>
      <w:r w:rsidRPr="00FD4475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1.5pt" o:ole="">
            <v:imagedata r:id="rId7" o:title=""/>
          </v:shape>
          <o:OLEObject Type="Embed" ProgID="Equation.DSMT4" ShapeID="_x0000_i1025" DrawAspect="Content" ObjectID="_1553608153" r:id="rId8"/>
        </w:object>
      </w:r>
      <w:r w:rsidRPr="00FD447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t>B=2,5.10</w:t>
      </w:r>
      <w:r w:rsidRPr="00FD4475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-6</w:t>
      </w:r>
      <w:r w:rsidRPr="00FD4475">
        <w:rPr>
          <w:rFonts w:ascii="Times New Roman" w:eastAsia="Times New Roman" w:hAnsi="Times New Roman" w:cs="Times New Roman"/>
          <w:sz w:val="24"/>
          <w:szCs w:val="24"/>
          <w:lang w:val="fr-FR"/>
        </w:rPr>
        <w:t>(T) (0,25đx2)</w:t>
      </w:r>
    </w:p>
    <w:p w:rsidR="001750D0" w:rsidRPr="00FD4475" w:rsidRDefault="001750D0" w:rsidP="001750D0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b/ </w:t>
      </w:r>
      <w:r w:rsidRPr="00FD4475">
        <w:rPr>
          <w:rFonts w:ascii="Times New Roman" w:eastAsia="Times New Roman" w:hAnsi="Times New Roman" w:cs="Times New Roman"/>
          <w:sz w:val="24"/>
          <w:szCs w:val="24"/>
          <w:lang w:val="fr-FR"/>
        </w:rPr>
        <w:t>B</w:t>
      </w:r>
      <w:r w:rsidRPr="00FD4475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/</w:t>
      </w:r>
      <w:r w:rsidRPr="00FD4475">
        <w:rPr>
          <w:rFonts w:ascii="Times New Roman" w:eastAsia="Times New Roman" w:hAnsi="Times New Roman" w:cs="Times New Roman"/>
          <w:sz w:val="24"/>
          <w:szCs w:val="24"/>
          <w:lang w:val="fr-FR"/>
        </w:rPr>
        <w:t>=2.10</w:t>
      </w:r>
      <w:r w:rsidRPr="00FD4475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-7</w:t>
      </w:r>
      <w:r w:rsidRPr="00FD4475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300" w:dyaOrig="620">
          <v:shape id="_x0000_i1026" type="#_x0000_t75" style="width:15pt;height:31.5pt" o:ole="">
            <v:imagedata r:id="rId9" o:title=""/>
          </v:shape>
          <o:OLEObject Type="Embed" ProgID="Equation.DSMT4" ShapeID="_x0000_i1026" DrawAspect="Content" ObjectID="_1553608154" r:id="rId10"/>
        </w:object>
      </w:r>
      <w:r w:rsidRPr="00FD447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027" type="#_x0000_t75" style="width:15pt;height:12pt" o:ole="">
            <v:imagedata r:id="rId11" o:title=""/>
          </v:shape>
          <o:OLEObject Type="Embed" ProgID="Equation.DSMT4" ShapeID="_x0000_i1027" DrawAspect="Content" ObjectID="_1553608155" r:id="rId12"/>
        </w:object>
      </w:r>
      <w:r w:rsidRPr="00FD447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t>r</w:t>
      </w:r>
      <w:r w:rsidRPr="00FD4475">
        <w:rPr>
          <w:rFonts w:ascii="Times New Roman" w:eastAsia="Times New Roman" w:hAnsi="Times New Roman" w:cs="Times New Roman"/>
          <w:position w:val="-6"/>
          <w:sz w:val="24"/>
          <w:szCs w:val="24"/>
          <w:vertAlign w:val="superscript"/>
          <w:lang w:val="fr-FR"/>
        </w:rPr>
        <w:t>/</w:t>
      </w:r>
      <w:r w:rsidRPr="00FD447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t>=0,1m</w:t>
      </w:r>
      <w:r w:rsidRPr="00FD4475">
        <w:rPr>
          <w:rFonts w:ascii="Times New Roman" w:eastAsia="Times New Roman" w:hAnsi="Times New Roman" w:cs="Times New Roman"/>
          <w:sz w:val="24"/>
          <w:szCs w:val="24"/>
          <w:lang w:val="fr-FR"/>
        </w:rPr>
        <w:t>(0,25đx2)</w:t>
      </w:r>
    </w:p>
    <w:p w:rsidR="001750D0" w:rsidRDefault="00F46818" w:rsidP="00A4686B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position w:val="-28"/>
          <w:lang w:val="fr-FR"/>
        </w:rPr>
      </w:pPr>
      <w:r w:rsidRPr="00F46818">
        <w:rPr>
          <w:rFonts w:ascii="Times New Roman" w:eastAsia="Times New Roman" w:hAnsi="Times New Roman" w:cs="Times New Roman"/>
          <w:b/>
          <w:noProof/>
          <w:color w:val="000000" w:themeColor="text1"/>
          <w:lang w:eastAsia="vi-VN"/>
        </w:rPr>
        <w:pict>
          <v:group id="Group 29" o:spid="_x0000_s1026" style="position:absolute;margin-left:322.8pt;margin-top:21.75pt;width:118.2pt;height:66.6pt;z-index:251660288" coordorigin="7176,3420" coordsize="2364,13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46" o:spid="_x0000_s1027" type="#_x0000_t32" style="position:absolute;left:7176;top:4032;width:236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zW3c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vNbdwQAAANsAAAAPAAAAAAAAAAAAAAAA&#10;AKECAABkcnMvZG93bnJldi54bWxQSwUGAAAAAAQABAD5AAAAjwMAAAAA&#10;"/>
            <v:shape id="AutoShape 47" o:spid="_x0000_s1028" type="#_x0000_t32" style="position:absolute;left:8310;top:3420;width:0;height:12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BzRsUAAADbAAAADwAAAGRycy9kb3ducmV2LnhtbESPT2sCMRTE7wW/Q3gFL0Wzq7T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BzRsUAAADbAAAADwAAAAAAAAAA&#10;AAAAAAChAgAAZHJzL2Rvd25yZXYueG1sUEsFBgAAAAAEAAQA+QAAAJMDAAAAAA==&#10;"/>
            <v:shape id="AutoShape 48" o:spid="_x0000_s1029" type="#_x0000_t32" style="position:absolute;left:7248;top:3564;width:1062;height:46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LtMc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Iu0xxAAAANsAAAAPAAAAAAAAAAAA&#10;AAAAAKECAABkcnMvZG93bnJldi54bWxQSwUGAAAAAAQABAD5AAAAkgMAAAAA&#10;"/>
            <v:shape id="AutoShape 49" o:spid="_x0000_s1030" type="#_x0000_t32" style="position:absolute;left:8310;top:4032;width:906;height:46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hWfMUAAADbAAAADwAAAGRycy9kb3ducmV2LnhtbESPUUvDMBSF34X9h3CFvYhLXXFIbTqG&#10;ICgirlPw9dJcm9LmJjRZV/31RhD2eDjnfIdTbmc7iInG0DlWcLPKQBA3TnfcKvh4f7y+AxEissbB&#10;MSn4pgDbanFRYqHdiWuaDrEVCcKhQAUmRl9IGRpDFsPKeeLkfbnRYkxybKUe8ZTgdpDrLNtIix2n&#10;BYOeHgw1/eFoFfRT/1bvb4O/Ov7Q5sWb1+f8Uyu1vJx39yAizfEc/m8/aQV5Dn9f0g+Q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nhWfMUAAADbAAAADwAAAAAAAAAA&#10;AAAAAAChAgAAZHJzL2Rvd25yZXYueG1sUEsFBgAAAAAEAAQA+QAAAJMDAAAAAA==&#10;">
              <v:stroke dashstyle="dash"/>
            </v:shape>
            <v:shape id="AutoShape 50" o:spid="_x0000_s1031" type="#_x0000_t32" style="position:absolute;left:8310;top:4032;width:462;height:72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4+yGsYAAADbAAAADwAAAGRycy9kb3ducmV2LnhtbESPT2vCQBTE7wW/w/KE3urGthSNriJC&#10;S7H04B+C3h7ZZxLMvg27axL76buFgsdhZn7DzJe9qUVLzleWFYxHCQji3OqKCwWH/fvTBIQPyBpr&#10;y6TgRh6Wi8HDHFNtO95SuwuFiBD2KSooQ2hSKX1ekkE/sg1x9M7WGQxRukJqh12Em1o+J8mbNFhx&#10;XCixoXVJ+WV3NQqOX9Nrdsu+aZONp5sTOuN/9h9KPQ771QxEoD7cw//tT63g5R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PshrGAAAA2wAAAA8AAAAAAAAA&#10;AAAAAAAAoQIAAGRycy9kb3ducmV2LnhtbFBLBQYAAAAABAAEAPkAAACUAwAAAAA=&#10;">
              <v:stroke endarrow="block"/>
            </v:shape>
            <v:shape id="AutoShape 51" o:spid="_x0000_s1032" type="#_x0000_t32" style="position:absolute;left:7248;top:3564;width:408;height:19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MXgcYAAADbAAAADwAAAGRycy9kb3ducmV2LnhtbESPT2vCQBTE7wW/w/KE3urGlhaNriJC&#10;S7H04B+C3h7ZZxLMvg27axL76buFgsdhZn7DzJe9qUVLzleWFYxHCQji3OqKCwWH/fvTBIQPyBpr&#10;y6TgRh6Wi8HDHFNtO95SuwuFiBD2KSooQ2hSKX1ekkE/sg1x9M7WGQxRukJqh12Em1o+J8mbNFhx&#10;XCixoXVJ+WV3NQqOX9Nrdsu+aZONp5sTOuN/9h9KPQ771QxEoD7cw//tT63g5R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DF4HGAAAA2wAAAA8AAAAAAAAA&#10;AAAAAAAAoQIAAGRycy9kb3ducmV2LnhtbFBLBQYAAAAABAAEAPkAAACUAwAAAAA=&#10;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2" o:spid="_x0000_s1033" type="#_x0000_t202" style="position:absolute;left:8845;top:4008;width:624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<v:textbox>
                <w:txbxContent>
                  <w:p w:rsidR="001750D0" w:rsidRPr="005C1BE7" w:rsidRDefault="001750D0" w:rsidP="001750D0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n</w:t>
                    </w:r>
                  </w:p>
                </w:txbxContent>
              </v:textbox>
            </v:shape>
            <v:shape id="Text Box 53" o:spid="_x0000_s1034" type="#_x0000_t202" style="position:absolute;left:7752;top:3564;width:624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<v:textbox>
                <w:txbxContent>
                  <w:p w:rsidR="001750D0" w:rsidRPr="005C1BE7" w:rsidRDefault="001750D0" w:rsidP="001750D0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i</w:t>
                    </w:r>
                  </w:p>
                </w:txbxContent>
              </v:textbox>
            </v:shape>
            <v:shape id="Text Box 54" o:spid="_x0000_s1035" type="#_x0000_t202" style="position:absolute;left:8088;top:4248;width:624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<v:textbox>
                <w:txbxContent>
                  <w:p w:rsidR="001750D0" w:rsidRPr="005C1BE7" w:rsidRDefault="001750D0" w:rsidP="001750D0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r</w:t>
                    </w:r>
                  </w:p>
                </w:txbxContent>
              </v:textbox>
            </v:shape>
            <v:shape id="Text Box 55" o:spid="_x0000_s1036" type="#_x0000_t202" style="position:absolute;left:8845;top:3660;width:624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<v:textbox>
                <w:txbxContent>
                  <w:p w:rsidR="001750D0" w:rsidRPr="005C1BE7" w:rsidRDefault="001750D0" w:rsidP="001750D0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1</w:t>
                    </w:r>
                  </w:p>
                </w:txbxContent>
              </v:textbox>
            </v:shape>
          </v:group>
        </w:pict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</w:r>
    </w:p>
    <w:p w:rsidR="001750D0" w:rsidRPr="00440069" w:rsidRDefault="001750D0" w:rsidP="00A4686B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>Bài2 : ( 1 điểm)</w:t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lang w:val="fr-FR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 xml:space="preserve">a) 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ab/>
        <w:t xml:space="preserve">+ </w:t>
      </w: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>Hìnhvẽ</w:t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lang w:val="fr-FR"/>
        </w:rPr>
      </w:pP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ab/>
      </w: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ab/>
        <w:t>+ 1.sini= nsinr</w:t>
      </w:r>
      <w:r w:rsidRPr="00440069">
        <w:rPr>
          <w:rFonts w:ascii="Times New Roman" w:eastAsia="Times New Roman" w:hAnsi="Times New Roman" w:cs="Times New Roman"/>
          <w:color w:val="000000" w:themeColor="text1"/>
          <w:position w:val="-8"/>
          <w:lang w:val="fr-FR"/>
        </w:rPr>
        <w:object w:dxaOrig="1020" w:dyaOrig="360">
          <v:shape id="_x0000_i1028" type="#_x0000_t75" style="width:51pt;height:18pt" o:ole="">
            <v:imagedata r:id="rId13" o:title=""/>
          </v:shape>
          <o:OLEObject Type="Embed" ProgID="Equation.DSMT4" ShapeID="_x0000_i1028" DrawAspect="Content" ObjectID="_1553608156" r:id="rId14"/>
        </w:object>
      </w:r>
    </w:p>
    <w:p w:rsidR="001750D0" w:rsidRPr="00440069" w:rsidRDefault="001750D0" w:rsidP="001750D0">
      <w:pPr>
        <w:spacing w:after="0" w:line="240" w:lineRule="auto"/>
        <w:ind w:left="720"/>
        <w:rPr>
          <w:rFonts w:ascii="Times New Roman" w:eastAsia="Times New Roman" w:hAnsi="Times New Roman" w:cs="Times New Roman"/>
          <w:color w:val="000000" w:themeColor="text1"/>
          <w:lang w:val="fr-FR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>b)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ab/>
      </w: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>+ Tiasángđitừchấtlỏng ra khôngkhí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 xml:space="preserve">, </w:t>
      </w: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>góctới</w:t>
      </w:r>
      <w:r w:rsidRPr="00440069">
        <w:rPr>
          <w:rFonts w:ascii="Times New Roman" w:eastAsia="Times New Roman" w:hAnsi="Times New Roman" w:cs="Times New Roman"/>
          <w:color w:val="000000" w:themeColor="text1"/>
          <w:position w:val="-14"/>
          <w:lang w:val="fr-FR"/>
        </w:rPr>
        <w:object w:dxaOrig="600" w:dyaOrig="380">
          <v:shape id="_x0000_i1029" type="#_x0000_t75" style="width:30pt;height:18.75pt" o:ole="">
            <v:imagedata r:id="rId15" o:title=""/>
          </v:shape>
          <o:OLEObject Type="Embed" ProgID="Equation.DSMT4" ShapeID="_x0000_i1029" DrawAspect="Content" ObjectID="_1553608157" r:id="rId16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> </w:t>
      </w:r>
    </w:p>
    <w:p w:rsidR="001750D0" w:rsidRPr="00440069" w:rsidRDefault="001750D0" w:rsidP="001750D0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ab/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 xml:space="preserve">+ 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position w:val="-24"/>
          <w:lang w:val="fr-FR"/>
        </w:rPr>
        <w:object w:dxaOrig="2480" w:dyaOrig="620">
          <v:shape id="_x0000_i1030" type="#_x0000_t75" style="width:123.75pt;height:30.75pt" o:ole="">
            <v:imagedata r:id="rId17" o:title=""/>
          </v:shape>
          <o:OLEObject Type="Embed" ProgID="Equation.DSMT4" ShapeID="_x0000_i1030" DrawAspect="Content" ObjectID="_1553608158" r:id="rId18"/>
        </w:object>
      </w:r>
    </w:p>
    <w:p w:rsidR="001750D0" w:rsidRPr="00440069" w:rsidRDefault="001750D0" w:rsidP="00A4686B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>Bài3 : ( 1 điểm)</w:t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  <w:t xml:space="preserve">a) 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  <w:t xml:space="preserve">+ </w: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L= </w:t>
      </w:r>
      <w:r w:rsidRPr="00440069">
        <w:rPr>
          <w:rFonts w:ascii="Times New Roman" w:eastAsia="Times New Roman" w:hAnsi="Times New Roman" w:cs="Times New Roman"/>
          <w:color w:val="000000" w:themeColor="text1"/>
          <w:position w:val="-24"/>
          <w:lang w:val="fr-FR"/>
        </w:rPr>
        <w:object w:dxaOrig="1260" w:dyaOrig="660">
          <v:shape id="_x0000_i1031" type="#_x0000_t75" style="width:63pt;height:33pt" o:ole="">
            <v:imagedata r:id="rId19" o:title=""/>
          </v:shape>
          <o:OLEObject Type="Embed" ProgID="Equation.DSMT4" ShapeID="_x0000_i1031" DrawAspect="Content" ObjectID="_1553608159" r:id="rId20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= 8</w:t>
      </w:r>
      <w:r w:rsidRPr="00440069">
        <w:rPr>
          <w:rFonts w:ascii="Times New Roman" w:eastAsia="Times New Roman" w:hAnsi="Times New Roman" w:cs="Times New Roman"/>
          <w:color w:val="000000" w:themeColor="text1"/>
          <w:position w:val="-6"/>
          <w:lang w:val="fr-FR"/>
        </w:rPr>
        <w:object w:dxaOrig="200" w:dyaOrig="220">
          <v:shape id="_x0000_i1032" type="#_x0000_t75" style="width:9.75pt;height:11.25pt" o:ole="">
            <v:imagedata r:id="rId21" o:title=""/>
          </v:shape>
          <o:OLEObject Type="Embed" ProgID="Equation.DSMT4" ShapeID="_x0000_i1032" DrawAspect="Content" ObjectID="_1553608160" r:id="rId22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.10</w:t>
      </w:r>
      <w:r w:rsidRPr="00440069">
        <w:rPr>
          <w:rFonts w:ascii="Times New Roman" w:eastAsia="Times New Roman" w:hAnsi="Times New Roman" w:cs="Times New Roman"/>
          <w:color w:val="000000" w:themeColor="text1"/>
          <w:vertAlign w:val="superscript"/>
          <w:lang w:val="en-US"/>
        </w:rPr>
        <w:t>-4</w: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= 25,13.10</w:t>
      </w:r>
      <w:r w:rsidRPr="00440069">
        <w:rPr>
          <w:rFonts w:ascii="Times New Roman" w:eastAsia="Times New Roman" w:hAnsi="Times New Roman" w:cs="Times New Roman"/>
          <w:color w:val="000000" w:themeColor="text1"/>
          <w:vertAlign w:val="superscript"/>
          <w:lang w:val="en-US"/>
        </w:rPr>
        <w:t>-4</w: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(H)</w:t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  <w:t xml:space="preserve">+ </w:t>
      </w:r>
      <w:r w:rsidRPr="00440069">
        <w:rPr>
          <w:rFonts w:ascii="Times New Roman" w:eastAsia="Times New Roman" w:hAnsi="Times New Roman" w:cs="Times New Roman"/>
          <w:color w:val="000000" w:themeColor="text1"/>
          <w:position w:val="-4"/>
          <w:lang w:val="fr-FR"/>
        </w:rPr>
        <w:object w:dxaOrig="720" w:dyaOrig="260">
          <v:shape id="_x0000_i1033" type="#_x0000_t75" style="width:36pt;height:12.75pt" o:ole="">
            <v:imagedata r:id="rId23" o:title=""/>
          </v:shape>
          <o:OLEObject Type="Embed" ProgID="Equation.DSMT4" ShapeID="_x0000_i1033" DrawAspect="Content" ObjectID="_1553608161" r:id="rId24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= 32</w:t>
      </w:r>
      <w:r w:rsidRPr="00440069">
        <w:rPr>
          <w:rFonts w:ascii="Times New Roman" w:eastAsia="Times New Roman" w:hAnsi="Times New Roman" w:cs="Times New Roman"/>
          <w:color w:val="000000" w:themeColor="text1"/>
          <w:position w:val="-6"/>
          <w:lang w:val="fr-FR"/>
        </w:rPr>
        <w:object w:dxaOrig="200" w:dyaOrig="220">
          <v:shape id="_x0000_i1034" type="#_x0000_t75" style="width:9.75pt;height:11.25pt" o:ole="">
            <v:imagedata r:id="rId21" o:title=""/>
          </v:shape>
          <o:OLEObject Type="Embed" ProgID="Equation.DSMT4" ShapeID="_x0000_i1034" DrawAspect="Content" ObjectID="_1553608162" r:id="rId25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.10</w:t>
      </w:r>
      <w:r w:rsidRPr="00440069">
        <w:rPr>
          <w:rFonts w:ascii="Times New Roman" w:eastAsia="Times New Roman" w:hAnsi="Times New Roman" w:cs="Times New Roman"/>
          <w:color w:val="000000" w:themeColor="text1"/>
          <w:vertAlign w:val="superscript"/>
          <w:lang w:val="en-US"/>
        </w:rPr>
        <w:t>-4</w: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=100,5.10</w:t>
      </w:r>
      <w:r w:rsidRPr="00440069">
        <w:rPr>
          <w:rFonts w:ascii="Times New Roman" w:eastAsia="Times New Roman" w:hAnsi="Times New Roman" w:cs="Times New Roman"/>
          <w:color w:val="000000" w:themeColor="text1"/>
          <w:vertAlign w:val="superscript"/>
          <w:lang w:val="en-US"/>
        </w:rPr>
        <w:t>-4</w: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(Wb)</w:t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  <w:t xml:space="preserve">b) 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  <w:t xml:space="preserve">+ 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position w:val="-28"/>
          <w:lang w:val="fr-FR"/>
        </w:rPr>
        <w:object w:dxaOrig="1140" w:dyaOrig="680">
          <v:shape id="_x0000_i1035" type="#_x0000_t75" style="width:57pt;height:33.75pt" o:ole="">
            <v:imagedata r:id="rId26" o:title=""/>
          </v:shape>
          <o:OLEObject Type="Embed" ProgID="Equation.DSMT4" ShapeID="_x0000_i1035" DrawAspect="Content" ObjectID="_1553608163" r:id="rId27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position w:val="-4"/>
          <w:lang w:val="fr-FR"/>
        </w:rPr>
        <w:object w:dxaOrig="200" w:dyaOrig="200">
          <v:shape id="_x0000_i1036" type="#_x0000_t75" style="width:9.75pt;height:9.75pt" o:ole="">
            <v:imagedata r:id="rId28" o:title=""/>
          </v:shape>
          <o:OLEObject Type="Embed" ProgID="Equation.DSMT4" ShapeID="_x0000_i1036" DrawAspect="Content" ObjectID="_1553608164" r:id="rId29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1 (V)</w:t>
      </w:r>
    </w:p>
    <w:p w:rsidR="001750D0" w:rsidRPr="00440069" w:rsidRDefault="001750D0" w:rsidP="00A4686B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>Bài4 : (2 điểm)</w:t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  <w:t xml:space="preserve">a) 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  <w:t>+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position w:val="-24"/>
          <w:lang w:val="fr-FR"/>
        </w:rPr>
        <w:object w:dxaOrig="639" w:dyaOrig="620">
          <v:shape id="_x0000_i1037" type="#_x0000_t75" style="width:32.25pt;height:30.75pt" o:ole="">
            <v:imagedata r:id="rId30" o:title=""/>
          </v:shape>
          <o:OLEObject Type="Embed" ProgID="Equation.DSMT4" ShapeID="_x0000_i1037" DrawAspect="Content" ObjectID="_1553608165" r:id="rId31"/>
        </w:object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 xml:space="preserve"> = </w: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>20 cm.</w:t>
      </w:r>
    </w:p>
    <w:p w:rsidR="001750D0" w:rsidRPr="00440069" w:rsidRDefault="00F46818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color w:val="000000" w:themeColor="text1"/>
          <w:lang w:val="fr-FR"/>
        </w:rPr>
      </w:pPr>
      <w:r w:rsidRPr="00F46818">
        <w:rPr>
          <w:rFonts w:ascii="Times New Roman" w:eastAsia="Times New Roman" w:hAnsi="Times New Roman" w:cs="Times New Roman"/>
          <w:b/>
          <w:noProof/>
          <w:color w:val="000000" w:themeColor="text1"/>
          <w:lang w:eastAsia="vi-VN"/>
        </w:rPr>
        <w:pict>
          <v:group id="Group 11" o:spid="_x0000_s1037" style="position:absolute;left:0;text-align:left;margin-left:279.05pt;margin-top:22.5pt;width:220.15pt;height:79.2pt;z-index:251661312" coordorigin="7441,9120" coordsize="4403,15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">
            <v:shape id="AutoShape 57" o:spid="_x0000_s1038" type="#_x0000_t32" style="position:absolute;left:7560;top:9768;width:375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<v:shape id="AutoShape 58" o:spid="_x0000_s1039" type="#_x0000_t32" style="position:absolute;left:8955;top:9180;width:0;height:10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3pssEAAADbAAAADwAAAGRycy9kb3ducmV2LnhtbERPTYvCMBC9C/6HMAveNHVFWapRFllR&#10;WFSs2/vQjG2xmZQmavXXbwTB2zze58wWranElRpXWlYwHEQgiDOrS84V/B1X/S8QziNrrCyTgjs5&#10;WMy7nRnG2t74QNfE5yKEsItRQeF9HUvpsoIMuoGtiQN3so1BH2CTS93gLYSbSn5G0UQaLDk0FFjT&#10;sqDsnFyMgsd2Tcctnh77nyTd/Y7Xw/EuTZXqfbTfUxCeWv8Wv9wbHeaP4PlLOEDO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XemywQAAANsAAAAPAAAAAAAAAAAAAAAA&#10;AKECAABkcnMvZG93bnJldi54bWxQSwUGAAAAAAQABAD5AAAAjwMAAAAA&#10;">
              <v:stroke startarrow="block" endarrow="block"/>
            </v:shape>
            <v:shape id="AutoShape 59" o:spid="_x0000_s1040" type="#_x0000_t32" style="position:absolute;left:7752;top:9444;width:0;height:32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EWWMAAAADbAAAADwAAAGRycy9kb3ducmV2LnhtbERPS2vCQBC+C/0Pywi96UapRaJraAMF&#10;6aX4gPY4ZMdkaXY2ZNds/PddQehtPr7nbIvRtmKg3hvHChbzDARx5bThWsH59DFbg/ABWWPrmBTc&#10;yEOxe5psMdcu8oGGY6hFCmGfo4ImhC6X0lcNWfRz1xEn7uJ6iyHBvpa6x5jCbSuXWfYqLRpODQ12&#10;VDZU/R6vVoGJX2bo9mV8//z+8TqSua2cUep5Or5tQAQaw7/44d7rNP8F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hBFljAAAAA2wAAAA8AAAAAAAAAAAAAAAAA&#10;oQIAAGRycy9kb3ducmV2LnhtbFBLBQYAAAAABAAEAPkAAACOAwAAAAA=&#10;">
              <v:stroke endarrow="block"/>
            </v:shape>
            <v:shape id="AutoShape 60" o:spid="_x0000_s1041" type="#_x0000_t32" style="position:absolute;left:8136;top:9708;width:1;height:15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pJcIAAADb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E7j/kg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pJcIAAADbAAAADwAAAAAAAAAAAAAA&#10;AAChAgAAZHJzL2Rvd25yZXYueG1sUEsFBgAAAAAEAAQA+QAAAJADAAAAAA==&#10;"/>
            <v:shape id="AutoShape 61" o:spid="_x0000_s1042" type="#_x0000_t32" style="position:absolute;left:9685;top:9708;width:0;height:15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/>
            <v:shape id="AutoShape 62" o:spid="_x0000_s1043" type="#_x0000_t32" style="position:absolute;left:7752;top:9444;width:1203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hwDcIAAADbAAAADwAAAGRycy9kb3ducmV2LnhtbERPTYvCMBC9C/6HMII3Td2DrtUoIqyI&#10;4mF1KettaGbbss2kJFGrv94IC3ubx/uc+bI1tbiS85VlBaNhAoI4t7riQsHX6WPwDsIHZI21ZVJw&#10;Jw/LRbczx1TbG3/S9RgKEUPYp6igDKFJpfR5SQb90DbEkfuxzmCI0BVSO7zFcFPLtyQZS4MVx4YS&#10;G1qXlP8eL0bB9356ye7ZgXbZaLo7ozP+cdoo1e+1qxmIQG34F/+5tzrOn8Drl3iA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OhwDcIAAADbAAAADwAAAAAAAAAAAAAA&#10;AAChAgAAZHJzL2Rvd25yZXYueG1sUEsFBgAAAAAEAAQA+QAAAJADAAAAAA==&#10;">
              <v:stroke endarrow="block"/>
            </v:shape>
            <v:shape id="AutoShape 63" o:spid="_x0000_s1044" type="#_x0000_t32" style="position:absolute;left:8955;top:9445;width:2361;height:104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fkf8UAAADbAAAADwAAAGRycy9kb3ducmV2LnhtbESPQWvCQBCF74L/YRmhN93YQ9HUVUqh&#10;pSgeNCW0tyE7TUKzs2F31eivdw6F3mZ4b977ZrUZXKfOFGLr2cB8loEirrxtuTbwWbxNF6BiQrbY&#10;eSYDV4qwWY9HK8ytv/CBzsdUKwnhmKOBJqU+1zpWDTmMM98Ti/bjg8Mka6i1DXiRcNfpxyx70g5b&#10;loYGe3ptqPo9npyBr93yVF7LPW3L+XL7jcHFW/FuzMNkeHkGlWhI/+a/6w8r+AIrv8gA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Xfkf8UAAADbAAAADwAAAAAAAAAA&#10;AAAAAAChAgAAZHJzL2Rvd25yZXYueG1sUEsFBgAAAAAEAAQA+QAAAJMDAAAAAA==&#10;">
              <v:stroke endarrow="block"/>
            </v:shape>
            <v:shape id="AutoShape 64" o:spid="_x0000_s1045" type="#_x0000_t32" style="position:absolute;left:7752;top:9445;width:1203;height:32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tB5MIAAADbAAAADwAAAGRycy9kb3ducmV2LnhtbERPTWvCQBC9C/0PyxR60016KE10DaWg&#10;FKWHqgS9DdlpEpqdDburRn99VxC8zeN9zqwYTCdO5HxrWUE6SUAQV1a3XCvYbRfjdxA+IGvsLJOC&#10;C3ko5k+jGebanvmHTptQixjCPkcFTQh9LqWvGjLoJ7YnjtyvdQZDhK6W2uE5hptOvibJmzTYcmxo&#10;sKfPhqq/zdEo2K+zY3kpv2lVptnqgM7463ap1Mvz8DEFEWgID/Hd/aXj/Axuv8QD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jtB5MIAAADbAAAADwAAAAAAAAAAAAAA&#10;AAChAgAAZHJzL2Rvd25yZXYueG1sUEsFBgAAAAAEAAQA+QAAAJADAAAAAA==&#10;">
              <v:stroke endarrow="block"/>
            </v:shape>
            <v:shape id="AutoShape 65" o:spid="_x0000_s1046" type="#_x0000_t32" style="position:absolute;left:8955;top:9768;width:2361;height:72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0ixMIAAADbAAAADwAAAGRycy9kb3ducmV2LnhtbERPz2vCMBS+D/wfwhN2m6kexuyMIoJj&#10;VHawStluj+atLTYvJYm29a83h8GOH9/v1WYwrbiR841lBfNZAoK4tLrhSsH5tH95A+EDssbWMikY&#10;ycNmPXlaYaptz0e65aESMYR9igrqELpUSl/WZNDPbEccuV/rDIYIXSW1wz6Gm1YukuRVGmw4NtTY&#10;0a6m8pJfjYLvw/JajMUXZcV8mf2gM/5++lDqeTps30EEGsK/+M/9qRUs4vr4Jf4A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W0ixMIAAADbAAAADwAAAAAAAAAAAAAA&#10;AAChAgAAZHJzL2Rvd25yZXYueG1sUEsFBgAAAAAEAAQA+QAAAJADAAAAAA==&#10;">
              <v:stroke endarrow="block"/>
            </v:shape>
            <v:shape id="AutoShape 66" o:spid="_x0000_s1047" type="#_x0000_t32" style="position:absolute;left:11316;top:9768;width:0;height:72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GHX8QAAADbAAAADwAAAGRycy9kb3ducmV2LnhtbESPQWvCQBSE74L/YXlCb2YTD6VGVymC&#10;pSg9VCXY2yP7moRm34bdVaO/visIHoeZ+YaZL3vTijM531hWkCUpCOLS6oYrBYf9evwGwgdkja1l&#10;UnAlD8vFcDDHXNsLf9N5FyoRIexzVFCH0OVS+rImgz6xHXH0fq0zGKJ0ldQOLxFuWjlJ01dpsOG4&#10;UGNHq5rKv93JKDhup6fiWnzRpsimmx90xt/2H0q9jPr3GYhAfXiGH+1PrWCSwf1L/AF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IYdfxAAAANsAAAAPAAAAAAAAAAAA&#10;AAAAAKECAABkcnMvZG93bnJldi54bWxQSwUGAAAAAAQABAD5AAAAkgMAAAAA&#10;">
              <v:stroke endarrow="block"/>
            </v:shape>
            <v:shape id="Text Box 67" o:spid="_x0000_s1048" type="#_x0000_t202" style="position:absolute;left:7470;top:9768;width:636;height:3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<v:textbox>
                <w:txbxContent>
                  <w:p w:rsidR="001750D0" w:rsidRDefault="001750D0" w:rsidP="001750D0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shape>
            <v:shape id="Text Box 68" o:spid="_x0000_s1049" type="#_x0000_t202" style="position:absolute;left:7441;top:9120;width:636;height:3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<v:textbox>
                <w:txbxContent>
                  <w:p w:rsidR="001750D0" w:rsidRDefault="001750D0" w:rsidP="001750D0"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shape>
            <v:shape id="Text Box 69" o:spid="_x0000_s1050" type="#_x0000_t202" style="position:absolute;left:7872;top:9828;width:636;height:3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<v:textbox>
                <w:txbxContent>
                  <w:p w:rsidR="001750D0" w:rsidRDefault="001750D0" w:rsidP="001750D0">
                    <w:pPr>
                      <w:jc w:val="center"/>
                    </w:pPr>
                    <w:r>
                      <w:t>F</w:t>
                    </w:r>
                  </w:p>
                </w:txbxContent>
              </v:textbox>
            </v:shape>
            <v:shape id="Text Box 70" o:spid="_x0000_s1051" type="#_x0000_t202" style="position:absolute;left:9372;top:9444;width:636;height:3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<v:textbox>
                <w:txbxContent>
                  <w:p w:rsidR="001750D0" w:rsidRDefault="001750D0" w:rsidP="001750D0">
                    <w:pPr>
                      <w:jc w:val="center"/>
                    </w:pPr>
                    <w:r>
                      <w:t>F’</w:t>
                    </w:r>
                  </w:p>
                </w:txbxContent>
              </v:textbox>
            </v:shape>
            <v:shape id="Text Box 71" o:spid="_x0000_s1052" type="#_x0000_t202" style="position:absolute;left:11064;top:9432;width:636;height:3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<v:textbox>
                <w:txbxContent>
                  <w:p w:rsidR="001750D0" w:rsidRDefault="001750D0" w:rsidP="001750D0">
                    <w:pPr>
                      <w:jc w:val="center"/>
                    </w:pPr>
                    <w:r>
                      <w:t>A’</w:t>
                    </w:r>
                  </w:p>
                </w:txbxContent>
              </v:textbox>
            </v:shape>
            <v:shape id="Text Box 72" o:spid="_x0000_s1053" type="#_x0000_t202" style="position:absolute;left:11208;top:10308;width:636;height:3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<v:textbox>
                <w:txbxContent>
                  <w:p w:rsidR="001750D0" w:rsidRDefault="001750D0" w:rsidP="001750D0">
                    <w:pPr>
                      <w:jc w:val="center"/>
                    </w:pPr>
                    <w:r>
                      <w:t>B’</w:t>
                    </w:r>
                  </w:p>
                </w:txbxContent>
              </v:textbox>
            </v:shape>
            <v:shape id="Text Box 73" o:spid="_x0000_s1054" type="#_x0000_t202" style="position:absolute;left:8482;top:9708;width:636;height:3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<v:textbox>
                <w:txbxContent>
                  <w:p w:rsidR="001750D0" w:rsidRDefault="001750D0" w:rsidP="001750D0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</v:group>
        </w:pict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 xml:space="preserve">+ </w:t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position w:val="-14"/>
          <w:lang w:val="fr-FR"/>
        </w:rPr>
        <w:object w:dxaOrig="1620" w:dyaOrig="400">
          <v:shape id="_x0000_i1038" type="#_x0000_t75" style="width:81pt;height:20.25pt" o:ole="">
            <v:imagedata r:id="rId32" o:title=""/>
          </v:shape>
          <o:OLEObject Type="Embed" ProgID="Equation.DSMT4" ShapeID="_x0000_i1038" DrawAspect="Content" ObjectID="_1553608166" r:id="rId33"/>
        </w:object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 xml:space="preserve">= </w:t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position w:val="-24"/>
          <w:lang w:val="fr-FR"/>
        </w:rPr>
        <w:object w:dxaOrig="1820" w:dyaOrig="620">
          <v:shape id="_x0000_i1039" type="#_x0000_t75" style="width:90.75pt;height:30.75pt" o:ole="">
            <v:imagedata r:id="rId34" o:title=""/>
          </v:shape>
          <o:OLEObject Type="Embed" ProgID="Equation.DSMT4" ShapeID="_x0000_i1039" DrawAspect="Content" ObjectID="_1553608167" r:id="rId35"/>
        </w:object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lang w:val="fr-FR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ab/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ab/>
        <w:t xml:space="preserve">+  </w:t>
      </w: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>Vẽhình</w:t>
      </w:r>
    </w:p>
    <w:p w:rsidR="001750D0" w:rsidRPr="00440069" w:rsidRDefault="001750D0" w:rsidP="001750D0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fr-FR"/>
        </w:rPr>
      </w:pPr>
    </w:p>
    <w:p w:rsidR="001750D0" w:rsidRPr="00440069" w:rsidRDefault="001750D0" w:rsidP="001750D0">
      <w:pPr>
        <w:spacing w:after="0" w:line="240" w:lineRule="auto"/>
        <w:ind w:left="1008" w:firstLine="72"/>
        <w:rPr>
          <w:rFonts w:ascii="Times New Roman" w:eastAsia="Times New Roman" w:hAnsi="Times New Roman" w:cs="Times New Roman"/>
          <w:color w:val="000000" w:themeColor="text1"/>
          <w:lang w:val="fr-FR"/>
        </w:rPr>
      </w:pP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 xml:space="preserve">+ L= d’ + d </w:t>
      </w:r>
      <w:r w:rsidRPr="00440069">
        <w:rPr>
          <w:rFonts w:ascii="Times New Roman" w:eastAsia="Times New Roman" w:hAnsi="Times New Roman" w:cs="Times New Roman"/>
          <w:color w:val="000000" w:themeColor="text1"/>
          <w:position w:val="-6"/>
          <w:lang w:val="fr-FR"/>
        </w:rPr>
        <w:object w:dxaOrig="300" w:dyaOrig="240">
          <v:shape id="_x0000_i1040" type="#_x0000_t75" style="width:15pt;height:12pt" o:ole="">
            <v:imagedata r:id="rId36" o:title=""/>
          </v:shape>
          <o:OLEObject Type="Embed" ProgID="Equation.DSMT4" ShapeID="_x0000_i1040" DrawAspect="Content" ObjectID="_1553608168" r:id="rId37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 xml:space="preserve"> d</w:t>
      </w:r>
      <w:r w:rsidRPr="00440069">
        <w:rPr>
          <w:rFonts w:ascii="Times New Roman" w:eastAsia="Times New Roman" w:hAnsi="Times New Roman" w:cs="Times New Roman"/>
          <w:color w:val="000000" w:themeColor="text1"/>
          <w:vertAlign w:val="superscript"/>
          <w:lang w:val="fr-FR"/>
        </w:rPr>
        <w:t>2</w:t>
      </w: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 xml:space="preserve"> – 80d + 1600= 0</w:t>
      </w:r>
    </w:p>
    <w:p w:rsidR="001750D0" w:rsidRPr="00440069" w:rsidRDefault="001750D0" w:rsidP="001750D0">
      <w:pPr>
        <w:spacing w:after="0" w:line="240" w:lineRule="auto"/>
        <w:ind w:left="936" w:firstLine="144"/>
        <w:rPr>
          <w:rFonts w:ascii="Times New Roman" w:eastAsia="Times New Roman" w:hAnsi="Times New Roman" w:cs="Times New Roman"/>
          <w:color w:val="000000" w:themeColor="text1"/>
          <w:lang w:val="fr-FR"/>
        </w:rPr>
      </w:pP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>+ d= 40 cm.</w:t>
      </w:r>
    </w:p>
    <w:p w:rsidR="001750D0" w:rsidRPr="00440069" w:rsidRDefault="001750D0" w:rsidP="001750D0">
      <w:pPr>
        <w:spacing w:after="0" w:line="240" w:lineRule="auto"/>
        <w:ind w:left="936" w:firstLine="144"/>
        <w:rPr>
          <w:rFonts w:ascii="Times New Roman" w:eastAsia="Times New Roman" w:hAnsi="Times New Roman" w:cs="Times New Roman"/>
          <w:color w:val="000000" w:themeColor="text1"/>
          <w:lang w:val="fr-FR"/>
        </w:rPr>
      </w:pP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>+ Vật ra xa TK 1 đoạn 10 cm.</w:t>
      </w:r>
    </w:p>
    <w:p w:rsidR="001750D0" w:rsidRPr="00440069" w:rsidRDefault="001750D0" w:rsidP="001750D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</w:p>
    <w:p w:rsidR="001750D0" w:rsidRDefault="001750D0" w:rsidP="0017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:rsidR="001750D0" w:rsidRDefault="001750D0" w:rsidP="0017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:rsidR="001750D0" w:rsidRDefault="001750D0" w:rsidP="0017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:rsidR="001750D0" w:rsidRDefault="001750D0" w:rsidP="0017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:rsidR="001750D0" w:rsidRDefault="001750D0" w:rsidP="0017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:rsidR="001750D0" w:rsidRDefault="001750D0" w:rsidP="0017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:rsidR="001750D0" w:rsidRDefault="001750D0" w:rsidP="0017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:rsidR="001750D0" w:rsidRDefault="001750D0" w:rsidP="0017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:rsidR="001750D0" w:rsidRDefault="001750D0" w:rsidP="0017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:rsidR="001750D0" w:rsidRDefault="001750D0" w:rsidP="0017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:rsidR="001750D0" w:rsidRDefault="001750D0" w:rsidP="0017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:rsidR="001750D0" w:rsidRDefault="001750D0" w:rsidP="0017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:rsidR="00C60142" w:rsidRDefault="00C60142" w:rsidP="0017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:rsidR="00C60142" w:rsidRDefault="00C60142" w:rsidP="0017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:rsidR="00C60142" w:rsidRDefault="00C60142" w:rsidP="0017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:rsidR="001750D0" w:rsidRDefault="001750D0" w:rsidP="0017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tbl>
      <w:tblPr>
        <w:tblW w:w="10548" w:type="dxa"/>
        <w:tblLook w:val="01E0"/>
      </w:tblPr>
      <w:tblGrid>
        <w:gridCol w:w="2923"/>
        <w:gridCol w:w="7625"/>
      </w:tblGrid>
      <w:tr w:rsidR="001750D0" w:rsidRPr="009C5113" w:rsidTr="00735D7B">
        <w:trPr>
          <w:trHeight w:val="1418"/>
        </w:trPr>
        <w:tc>
          <w:tcPr>
            <w:tcW w:w="2923" w:type="dxa"/>
            <w:vAlign w:val="center"/>
            <w:hideMark/>
          </w:tcPr>
          <w:p w:rsidR="001750D0" w:rsidRPr="009C5113" w:rsidRDefault="001750D0" w:rsidP="00735D7B">
            <w:pPr>
              <w:pStyle w:val="NoSpacing"/>
              <w:rPr>
                <w:color w:val="000000"/>
              </w:rPr>
            </w:pPr>
            <w:r w:rsidRPr="009C5113">
              <w:lastRenderedPageBreak/>
              <w:t>Trường TH,THCS-THPT</w:t>
            </w:r>
          </w:p>
          <w:p w:rsidR="001750D0" w:rsidRPr="009C5113" w:rsidRDefault="001750D0" w:rsidP="00735D7B">
            <w:pPr>
              <w:pStyle w:val="NoSpacing"/>
              <w:rPr>
                <w:color w:val="000000"/>
              </w:rPr>
            </w:pPr>
            <w:r w:rsidRPr="009C5113">
              <w:t>TRƯƠNG VĨNH KÝ</w:t>
            </w:r>
          </w:p>
        </w:tc>
        <w:tc>
          <w:tcPr>
            <w:tcW w:w="7625" w:type="dxa"/>
            <w:vAlign w:val="center"/>
            <w:hideMark/>
          </w:tcPr>
          <w:p w:rsidR="001750D0" w:rsidRPr="009C5113" w:rsidRDefault="001750D0" w:rsidP="00735D7B">
            <w:pPr>
              <w:pStyle w:val="NoSpacing"/>
              <w:rPr>
                <w:b/>
                <w:bCs/>
                <w:color w:val="000000"/>
                <w:sz w:val="40"/>
                <w:szCs w:val="40"/>
              </w:rPr>
            </w:pPr>
            <w:r w:rsidRPr="009C5113">
              <w:rPr>
                <w:b/>
                <w:bCs/>
              </w:rPr>
              <w:t xml:space="preserve">              </w:t>
            </w:r>
            <w:r w:rsidRPr="009C5113">
              <w:rPr>
                <w:b/>
                <w:bCs/>
                <w:sz w:val="40"/>
                <w:szCs w:val="40"/>
              </w:rPr>
              <w:t>ĐỀ</w:t>
            </w:r>
            <w:r>
              <w:rPr>
                <w:b/>
                <w:bCs/>
                <w:sz w:val="40"/>
                <w:szCs w:val="40"/>
              </w:rPr>
              <w:t xml:space="preserve"> KT HỌC KỲ II  (2016 – 2017</w:t>
            </w:r>
            <w:r w:rsidRPr="009C5113">
              <w:rPr>
                <w:b/>
                <w:bCs/>
                <w:sz w:val="40"/>
                <w:szCs w:val="40"/>
              </w:rPr>
              <w:t>)</w:t>
            </w:r>
          </w:p>
          <w:p w:rsidR="001750D0" w:rsidRPr="009C5113" w:rsidRDefault="008E346F" w:rsidP="00735D7B">
            <w:pPr>
              <w:pStyle w:val="NoSpacing"/>
              <w:rPr>
                <w:b/>
                <w:bCs/>
                <w:iCs/>
                <w:color w:val="000000"/>
              </w:rPr>
            </w:pPr>
            <w:r>
              <w:rPr>
                <w:b/>
                <w:bCs/>
                <w:iCs/>
                <w:sz w:val="40"/>
                <w:szCs w:val="40"/>
              </w:rPr>
              <w:t xml:space="preserve">          Ngày: 24</w:t>
            </w:r>
            <w:r w:rsidR="001750D0">
              <w:rPr>
                <w:b/>
                <w:bCs/>
                <w:iCs/>
                <w:sz w:val="40"/>
                <w:szCs w:val="40"/>
              </w:rPr>
              <w:t>/4</w:t>
            </w:r>
            <w:r w:rsidR="001750D0" w:rsidRPr="009C5113">
              <w:rPr>
                <w:b/>
                <w:bCs/>
                <w:iCs/>
                <w:sz w:val="40"/>
                <w:szCs w:val="40"/>
              </w:rPr>
              <w:t>/201</w:t>
            </w:r>
            <w:r w:rsidR="001750D0">
              <w:rPr>
                <w:b/>
                <w:bCs/>
                <w:iCs/>
                <w:sz w:val="40"/>
                <w:szCs w:val="40"/>
              </w:rPr>
              <w:t>7</w:t>
            </w:r>
          </w:p>
        </w:tc>
      </w:tr>
    </w:tbl>
    <w:p w:rsidR="001750D0" w:rsidRPr="009C5113" w:rsidRDefault="001750D0" w:rsidP="001750D0">
      <w:pPr>
        <w:pStyle w:val="NoSpacing"/>
        <w:tabs>
          <w:tab w:val="left" w:pos="426"/>
        </w:tabs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MÔN:VẬT LÝ</w:t>
      </w:r>
      <w:r w:rsidRPr="009C5113">
        <w:rPr>
          <w:b/>
          <w:bCs/>
          <w:sz w:val="36"/>
          <w:szCs w:val="36"/>
        </w:rPr>
        <w:tab/>
      </w:r>
      <w:r>
        <w:rPr>
          <w:b/>
          <w:bCs/>
          <w:sz w:val="36"/>
          <w:szCs w:val="36"/>
        </w:rPr>
        <w:t xml:space="preserve">            </w:t>
      </w:r>
      <w:r w:rsidRPr="009C5113">
        <w:rPr>
          <w:b/>
          <w:bCs/>
          <w:sz w:val="36"/>
          <w:szCs w:val="36"/>
        </w:rPr>
        <w:t>KHỐ</w:t>
      </w:r>
      <w:r>
        <w:rPr>
          <w:b/>
          <w:bCs/>
          <w:sz w:val="36"/>
          <w:szCs w:val="36"/>
        </w:rPr>
        <w:t>I:11</w:t>
      </w:r>
      <w:r w:rsidRPr="009C5113">
        <w:rPr>
          <w:b/>
          <w:bCs/>
          <w:sz w:val="36"/>
          <w:szCs w:val="36"/>
        </w:rPr>
        <w:t xml:space="preserve">  </w:t>
      </w:r>
      <w:r w:rsidRPr="009C5113">
        <w:rPr>
          <w:b/>
          <w:bCs/>
          <w:sz w:val="36"/>
          <w:szCs w:val="36"/>
        </w:rPr>
        <w:tab/>
        <w:t>THỜ</w:t>
      </w:r>
      <w:r>
        <w:rPr>
          <w:b/>
          <w:bCs/>
          <w:sz w:val="36"/>
          <w:szCs w:val="36"/>
        </w:rPr>
        <w:t>I GIAN:45</w:t>
      </w:r>
      <w:r w:rsidRPr="009C5113">
        <w:rPr>
          <w:b/>
          <w:bCs/>
          <w:sz w:val="36"/>
          <w:szCs w:val="36"/>
        </w:rPr>
        <w:t xml:space="preserve"> phút</w:t>
      </w:r>
      <w:r w:rsidRPr="009C5113">
        <w:rPr>
          <w:b/>
          <w:sz w:val="36"/>
          <w:szCs w:val="36"/>
        </w:rPr>
        <w:t xml:space="preserve">   </w:t>
      </w:r>
      <w:r w:rsidRPr="009C5113">
        <w:rPr>
          <w:b/>
          <w:i/>
          <w:sz w:val="36"/>
          <w:szCs w:val="36"/>
        </w:rPr>
        <w:t xml:space="preserve">  </w:t>
      </w:r>
    </w:p>
    <w:p w:rsidR="001750D0" w:rsidRPr="002F78E0" w:rsidRDefault="001750D0" w:rsidP="001750D0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</w:t>
      </w:r>
      <w:r w:rsidRPr="002F78E0">
        <w:rPr>
          <w:rFonts w:ascii="Times New Roman" w:hAnsi="Times New Roman" w:cs="Times New Roman"/>
          <w:b/>
          <w:sz w:val="28"/>
          <w:szCs w:val="28"/>
          <w:lang w:val="en-US"/>
        </w:rPr>
        <w:t>ĐỀ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B</w:t>
      </w:r>
    </w:p>
    <w:p w:rsidR="001750D0" w:rsidRPr="00C60142" w:rsidRDefault="001750D0" w:rsidP="001750D0">
      <w:pPr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C60142">
        <w:rPr>
          <w:rFonts w:ascii="Times New Roman" w:hAnsi="Times New Roman" w:cs="Times New Roman"/>
          <w:b/>
          <w:sz w:val="26"/>
          <w:szCs w:val="26"/>
          <w:lang w:val="en-US"/>
        </w:rPr>
        <w:t>I. LÝ THUYẾT(5điểm)</w:t>
      </w:r>
    </w:p>
    <w:p w:rsidR="001750D0" w:rsidRPr="00C60142" w:rsidRDefault="001750D0" w:rsidP="001750D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>Câu 1: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fr-FR"/>
        </w:rPr>
        <w:t>(1,25 điểm)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Địn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nghĩa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dò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điệ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Fucô; Cô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dụ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của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dò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điệ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Fucô.</w:t>
      </w:r>
    </w:p>
    <w:p w:rsidR="001750D0" w:rsidRPr="00C60142" w:rsidRDefault="001750D0" w:rsidP="001750D0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>Câu 2: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fr-FR"/>
        </w:rPr>
        <w:t>(1,25 điểm)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Phát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biểu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địn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luật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khúc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xạ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án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sáng? Biểu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thức.</w:t>
      </w:r>
    </w:p>
    <w:p w:rsidR="001750D0" w:rsidRPr="00C60142" w:rsidRDefault="001750D0" w:rsidP="00C6014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>Câu 3: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fr-FR"/>
        </w:rPr>
        <w:t>(1,25 điểm)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Thế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nào là phả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xạ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toà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phần? Nêu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điều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kiệ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để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có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phả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xạ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toà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phần? Ứ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dụng.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ab/>
      </w:r>
    </w:p>
    <w:p w:rsidR="001750D0" w:rsidRPr="00C60142" w:rsidRDefault="001750D0" w:rsidP="00C6014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>Câu 4: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fr-FR"/>
        </w:rPr>
        <w:t>(1,25 điểm)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Mắt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cậ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và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các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khắc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phục.</w:t>
      </w:r>
    </w:p>
    <w:p w:rsidR="001750D0" w:rsidRPr="00C60142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</w:p>
    <w:p w:rsidR="001750D0" w:rsidRPr="00C60142" w:rsidRDefault="00C60142" w:rsidP="00C60142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>II. BÀI TOÁN (5 điểm</w:t>
      </w:r>
      <w:r w:rsidR="001750D0"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>)</w:t>
      </w:r>
    </w:p>
    <w:p w:rsidR="001750D0" w:rsidRPr="00C60142" w:rsidRDefault="001750D0" w:rsidP="001750D0">
      <w:pPr>
        <w:tabs>
          <w:tab w:val="left" w:pos="2205"/>
        </w:tabs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C60142">
        <w:rPr>
          <w:rFonts w:ascii="Times New Roman" w:eastAsia="Times New Roman" w:hAnsi="Times New Roman" w:cs="Times New Roman"/>
          <w:b/>
          <w:sz w:val="26"/>
          <w:szCs w:val="26"/>
          <w:lang w:val="de-DE"/>
        </w:rPr>
        <w:t>Bài 1:</w:t>
      </w:r>
      <w:r w:rsidR="00C60142" w:rsidRPr="00C60142">
        <w:rPr>
          <w:rFonts w:ascii="Times New Roman" w:eastAsia="Times New Roman" w:hAnsi="Times New Roman" w:cs="Times New Roman"/>
          <w:b/>
          <w:sz w:val="26"/>
          <w:szCs w:val="26"/>
          <w:lang w:val="de-DE"/>
        </w:rPr>
        <w:t xml:space="preserve"> </w:t>
      </w:r>
      <w:r w:rsidRPr="00C60142">
        <w:rPr>
          <w:rFonts w:ascii="Times New Roman" w:eastAsia="Times New Roman" w:hAnsi="Times New Roman" w:cs="Times New Roman"/>
          <w:i/>
          <w:sz w:val="26"/>
          <w:szCs w:val="26"/>
          <w:lang w:val="fr-FR"/>
        </w:rPr>
        <w:t>(1đ</w:t>
      </w:r>
      <w:r w:rsidR="00C60142" w:rsidRPr="00C60142">
        <w:rPr>
          <w:rFonts w:ascii="Times New Roman" w:eastAsia="Times New Roman" w:hAnsi="Times New Roman" w:cs="Times New Roman"/>
          <w:i/>
          <w:sz w:val="26"/>
          <w:szCs w:val="26"/>
          <w:lang w:val="fr-FR"/>
        </w:rPr>
        <w:t>iểm)</w:t>
      </w:r>
      <w:r w:rsidR="00C60142" w:rsidRPr="00C60142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</w:t>
      </w:r>
      <w:r w:rsidR="00A4686B" w:rsidRPr="00C60142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Dây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dẫn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điện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thẳng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dài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vô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hạn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có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cường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độ I = 2,5A đặt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trong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không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khí</w:t>
      </w:r>
    </w:p>
    <w:p w:rsidR="001750D0" w:rsidRPr="00C60142" w:rsidRDefault="00C60142" w:rsidP="00C60142">
      <w:pPr>
        <w:tabs>
          <w:tab w:val="left" w:pos="2205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 </w:t>
      </w:r>
      <w:r w:rsidRPr="00C60142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a)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Tính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cảm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ứng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từ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tại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điểm M cách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dòng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điện r = 10cm.</w:t>
      </w:r>
    </w:p>
    <w:p w:rsidR="001750D0" w:rsidRPr="00C60142" w:rsidRDefault="00C60142" w:rsidP="00C60142">
      <w:pPr>
        <w:tabs>
          <w:tab w:val="left" w:pos="2205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 </w:t>
      </w:r>
      <w:r w:rsidRPr="00C60142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b)</w:t>
      </w:r>
      <w:r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Cảm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ứng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từ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tại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điểm N là B’ = 4.10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vertAlign w:val="superscript"/>
          <w:lang w:val="fr-FR"/>
        </w:rPr>
        <w:t>-6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T. Tính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khoảng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cách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từ N đến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dòng</w:t>
      </w:r>
      <w:r w:rsidR="00A4686B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sz w:val="26"/>
          <w:szCs w:val="26"/>
          <w:lang w:val="fr-FR"/>
        </w:rPr>
        <w:t>điện.</w:t>
      </w:r>
    </w:p>
    <w:p w:rsidR="001750D0" w:rsidRPr="00C60142" w:rsidRDefault="001750D0" w:rsidP="001750D0">
      <w:pPr>
        <w:spacing w:after="0" w:line="240" w:lineRule="auto"/>
        <w:ind w:left="54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</w:p>
    <w:p w:rsidR="001750D0" w:rsidRPr="00C60142" w:rsidRDefault="001750D0" w:rsidP="00C6014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 xml:space="preserve">Bài 2: </w:t>
      </w:r>
      <w:r w:rsidRPr="00C6014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fr-FR"/>
        </w:rPr>
        <w:t>(1 điểm)</w:t>
      </w: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Tia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sá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đi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từ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chất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lỏ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tro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suốt ra khô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khí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với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góc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tới i = 30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fr-FR"/>
        </w:rPr>
        <w:t>0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thì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góc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khúc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xạ r = 45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fr-FR"/>
        </w:rPr>
        <w:t>0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.</w:t>
      </w:r>
    </w:p>
    <w:p w:rsidR="001750D0" w:rsidRPr="00C60142" w:rsidRDefault="00C60142" w:rsidP="00C6014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 </w:t>
      </w:r>
      <w:r w:rsidR="001750D0"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a)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ẽ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hìn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ườ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i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ia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sáng. Tín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hiết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suất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ủa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hất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lỏng.</w:t>
      </w:r>
    </w:p>
    <w:p w:rsidR="001750D0" w:rsidRPr="00C60142" w:rsidRDefault="00C60142" w:rsidP="00C6014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 </w:t>
      </w:r>
      <w:r w:rsidR="001750D0"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)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ể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xảy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ra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phả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xạ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oà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phầ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ì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ia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sá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ới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phải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i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ừ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môi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rườ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nào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ới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góc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ới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ỏa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iều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kiệ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gì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?</w:t>
      </w:r>
    </w:p>
    <w:p w:rsidR="001750D0" w:rsidRPr="00C60142" w:rsidRDefault="001750D0" w:rsidP="001750D0">
      <w:pPr>
        <w:spacing w:after="0" w:line="240" w:lineRule="auto"/>
        <w:ind w:left="540" w:hanging="36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</w:p>
    <w:p w:rsidR="001750D0" w:rsidRPr="00C60142" w:rsidRDefault="001750D0" w:rsidP="00C60142">
      <w:pPr>
        <w:tabs>
          <w:tab w:val="num" w:pos="54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ài 3: </w:t>
      </w:r>
      <w:r w:rsidRPr="00C6014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en-US"/>
        </w:rPr>
        <w:t>(1 điểm)</w:t>
      </w: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Một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ố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ây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ài 50 (cm), diệ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íc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iết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iệ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nga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ủa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ố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là 10 (cm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en-US"/>
        </w:rPr>
        <w:t>2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) gồm 200 vò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ây, dò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iện qua ố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ây I= 2 A.</w:t>
      </w:r>
    </w:p>
    <w:p w:rsidR="001750D0" w:rsidRPr="00C60142" w:rsidRDefault="00C60142" w:rsidP="001750D0">
      <w:pPr>
        <w:tabs>
          <w:tab w:val="num" w:pos="54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 </w:t>
      </w:r>
      <w:r w:rsidR="001750D0"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a)</w:t>
      </w: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ín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hệ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số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ự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ảm, và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ừ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ô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riêng qua ố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ây.</w:t>
      </w:r>
    </w:p>
    <w:p w:rsidR="001750D0" w:rsidRPr="00C60142" w:rsidRDefault="00C60142" w:rsidP="00C60142">
      <w:pPr>
        <w:tabs>
          <w:tab w:val="num" w:pos="54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 </w:t>
      </w:r>
      <w:r w:rsidR="001750D0"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b)</w:t>
      </w: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ò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iện qua ố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ây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giảm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ừ 2 (A) về 0 (A) tro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ời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gian 10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en-US"/>
        </w:rPr>
        <w:t>-3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s. Tín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suất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iệ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ộ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ự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ảm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xuất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hiệ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ro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ố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dây.</w:t>
      </w:r>
    </w:p>
    <w:p w:rsidR="001750D0" w:rsidRPr="00C60142" w:rsidRDefault="001750D0" w:rsidP="001750D0">
      <w:pPr>
        <w:spacing w:after="0" w:line="240" w:lineRule="auto"/>
        <w:ind w:left="540" w:firstLine="180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</w:p>
    <w:p w:rsidR="001750D0" w:rsidRPr="00C60142" w:rsidRDefault="00C60142" w:rsidP="00C6014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ài 4: </w:t>
      </w:r>
      <w:r w:rsidRPr="00C60142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en-US"/>
        </w:rPr>
        <w:t>(2 điểm)</w:t>
      </w: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A4686B"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Một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ấu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kín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hội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ụ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ó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ộ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ụ 5 điôp.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ật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sáng AB= 2 cm, A trê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rục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hín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ược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ặt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rước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à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uông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góc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rục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hín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ấu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kín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ho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ản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ảo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ao A’B’= 4cm.</w:t>
      </w:r>
    </w:p>
    <w:p w:rsidR="001750D0" w:rsidRPr="00C60142" w:rsidRDefault="00C60142" w:rsidP="00C6014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 </w:t>
      </w:r>
      <w:r w:rsidR="001750D0"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a)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ìm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ị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rí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ật, vẽ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ảnh qua thấu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kính.</w:t>
      </w:r>
    </w:p>
    <w:p w:rsidR="001750D0" w:rsidRPr="00C60142" w:rsidRDefault="00C60142" w:rsidP="00C6014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 </w:t>
      </w:r>
      <w:r w:rsidR="001750D0"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b)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ật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phải di chuyể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hiều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nào, đoạn di chuyển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bao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nhiêu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đế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ó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ảnh qua thấu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kín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là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ản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thật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cách</w:t>
      </w:r>
      <w:r w:rsidR="00A4686B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1750D0" w:rsidRPr="00C6014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>vật 80 cm.</w:t>
      </w:r>
    </w:p>
    <w:p w:rsidR="00486023" w:rsidRPr="00C60142" w:rsidRDefault="00486023" w:rsidP="0048602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:rsidR="00486023" w:rsidRPr="00C60142" w:rsidRDefault="00486023" w:rsidP="0048602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:rsidR="00486023" w:rsidRPr="00C60142" w:rsidRDefault="00C60142" w:rsidP="00C601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C60142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en-US"/>
        </w:rPr>
        <w:t>--------------------HẾT-----------------</w:t>
      </w:r>
    </w:p>
    <w:p w:rsidR="00486023" w:rsidRDefault="00486023" w:rsidP="0048602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</w:p>
    <w:p w:rsidR="00486023" w:rsidRDefault="00486023" w:rsidP="0048602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</w:p>
    <w:p w:rsidR="00486023" w:rsidRDefault="00486023" w:rsidP="0048602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</w:p>
    <w:p w:rsidR="00486023" w:rsidRDefault="00486023" w:rsidP="0048602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</w:p>
    <w:p w:rsidR="00486023" w:rsidRDefault="00486023" w:rsidP="0048602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</w:p>
    <w:p w:rsidR="00486023" w:rsidRDefault="00486023" w:rsidP="0048602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</w:p>
    <w:p w:rsidR="00486023" w:rsidRDefault="00486023" w:rsidP="0048602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</w:p>
    <w:p w:rsidR="00486023" w:rsidRDefault="00486023" w:rsidP="0048602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</w:p>
    <w:p w:rsidR="00C60142" w:rsidRDefault="00C60142" w:rsidP="0048602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</w:p>
    <w:p w:rsidR="00C60142" w:rsidRDefault="00C60142" w:rsidP="0048602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</w:p>
    <w:p w:rsidR="00C60142" w:rsidRDefault="00C60142" w:rsidP="0048602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</w:p>
    <w:p w:rsidR="00C60142" w:rsidRDefault="00C60142" w:rsidP="0048602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</w:p>
    <w:p w:rsidR="00486023" w:rsidRDefault="00486023" w:rsidP="00486023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</w:p>
    <w:p w:rsidR="001750D0" w:rsidRPr="00440069" w:rsidRDefault="001750D0" w:rsidP="00C601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 xml:space="preserve">ĐÁP ÁN </w:t>
      </w:r>
      <w:r w:rsidR="00486023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 xml:space="preserve">LÝ 11 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>ĐỀ B</w:t>
      </w:r>
    </w:p>
    <w:p w:rsidR="001750D0" w:rsidRPr="00440069" w:rsidRDefault="001750D0" w:rsidP="001750D0">
      <w:pPr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color w:val="000000" w:themeColor="text1"/>
          <w:lang w:val="en-US"/>
        </w:rPr>
      </w:pPr>
    </w:p>
    <w:p w:rsidR="001750D0" w:rsidRPr="00440069" w:rsidRDefault="001750D0" w:rsidP="001750D0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</w:p>
    <w:p w:rsidR="001750D0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>Bài1 : ( 1 điểm)</w:t>
      </w:r>
    </w:p>
    <w:p w:rsidR="001750D0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</w:p>
    <w:p w:rsidR="001750D0" w:rsidRPr="00FD4475" w:rsidRDefault="001750D0" w:rsidP="001750D0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r w:rsidRPr="00FD447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ài 1: ( 1đ )</w:t>
      </w:r>
    </w:p>
    <w:p w:rsidR="001750D0" w:rsidRPr="00FD4475" w:rsidRDefault="001750D0" w:rsidP="001750D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FD4475">
        <w:rPr>
          <w:rFonts w:ascii="Times New Roman" w:eastAsia="Times New Roman" w:hAnsi="Times New Roman" w:cs="Times New Roman"/>
          <w:sz w:val="24"/>
          <w:szCs w:val="24"/>
          <w:lang w:val="fr-FR"/>
        </w:rPr>
        <w:t>a/B=2.10</w:t>
      </w:r>
      <w:r w:rsidRPr="00FD4475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-7</w:t>
      </w:r>
      <w:r w:rsidRPr="00FD4475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220" w:dyaOrig="620">
          <v:shape id="_x0000_i1041" type="#_x0000_t75" style="width:11.25pt;height:31.5pt" o:ole="">
            <v:imagedata r:id="rId7" o:title=""/>
          </v:shape>
          <o:OLEObject Type="Embed" ProgID="Equation.DSMT4" ShapeID="_x0000_i1041" DrawAspect="Content" ObjectID="_1553608169" r:id="rId38"/>
        </w:object>
      </w:r>
      <w:r w:rsidRPr="00FD447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t>B=5.10</w:t>
      </w:r>
      <w:r w:rsidRPr="00FD4475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-6</w:t>
      </w:r>
      <w:r w:rsidRPr="00FD4475">
        <w:rPr>
          <w:rFonts w:ascii="Times New Roman" w:eastAsia="Times New Roman" w:hAnsi="Times New Roman" w:cs="Times New Roman"/>
          <w:sz w:val="24"/>
          <w:szCs w:val="24"/>
          <w:lang w:val="fr-FR"/>
        </w:rPr>
        <w:t>(T) (0,25đx2)</w:t>
      </w:r>
    </w:p>
    <w:p w:rsidR="001750D0" w:rsidRPr="00FD4475" w:rsidRDefault="001750D0" w:rsidP="001750D0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FD4475">
        <w:rPr>
          <w:rFonts w:ascii="Times New Roman" w:eastAsia="Times New Roman" w:hAnsi="Times New Roman" w:cs="Times New Roman"/>
          <w:sz w:val="24"/>
          <w:szCs w:val="24"/>
          <w:lang w:val="fr-FR"/>
        </w:rPr>
        <w:t>B</w:t>
      </w:r>
      <w:r w:rsidRPr="00FD4475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/</w:t>
      </w:r>
      <w:r w:rsidRPr="00FD4475">
        <w:rPr>
          <w:rFonts w:ascii="Times New Roman" w:eastAsia="Times New Roman" w:hAnsi="Times New Roman" w:cs="Times New Roman"/>
          <w:sz w:val="24"/>
          <w:szCs w:val="24"/>
          <w:lang w:val="fr-FR"/>
        </w:rPr>
        <w:t>=2.10</w:t>
      </w:r>
      <w:r w:rsidRPr="00FD4475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-7</w:t>
      </w:r>
      <w:r w:rsidRPr="00FD4475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300" w:dyaOrig="620">
          <v:shape id="_x0000_i1042" type="#_x0000_t75" style="width:15pt;height:31.5pt" o:ole="">
            <v:imagedata r:id="rId9" o:title=""/>
          </v:shape>
          <o:OLEObject Type="Embed" ProgID="Equation.DSMT4" ShapeID="_x0000_i1042" DrawAspect="Content" ObjectID="_1553608170" r:id="rId39"/>
        </w:object>
      </w:r>
      <w:r w:rsidRPr="00FD447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043" type="#_x0000_t75" style="width:15pt;height:12pt" o:ole="">
            <v:imagedata r:id="rId11" o:title=""/>
          </v:shape>
          <o:OLEObject Type="Embed" ProgID="Equation.DSMT4" ShapeID="_x0000_i1043" DrawAspect="Content" ObjectID="_1553608171" r:id="rId40"/>
        </w:object>
      </w:r>
      <w:r w:rsidRPr="00FD447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t>r</w:t>
      </w:r>
      <w:r w:rsidRPr="00FD4475">
        <w:rPr>
          <w:rFonts w:ascii="Times New Roman" w:eastAsia="Times New Roman" w:hAnsi="Times New Roman" w:cs="Times New Roman"/>
          <w:position w:val="-6"/>
          <w:sz w:val="24"/>
          <w:szCs w:val="24"/>
          <w:vertAlign w:val="superscript"/>
          <w:lang w:val="fr-FR"/>
        </w:rPr>
        <w:t>/</w:t>
      </w:r>
      <w:r w:rsidRPr="00FD447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t>=0,125m</w:t>
      </w:r>
      <w:r w:rsidRPr="00FD4475">
        <w:rPr>
          <w:rFonts w:ascii="Times New Roman" w:eastAsia="Times New Roman" w:hAnsi="Times New Roman" w:cs="Times New Roman"/>
          <w:sz w:val="24"/>
          <w:szCs w:val="24"/>
          <w:lang w:val="fr-FR"/>
        </w:rPr>
        <w:t>(0,25đx2)</w:t>
      </w:r>
    </w:p>
    <w:p w:rsidR="001750D0" w:rsidRPr="00440069" w:rsidRDefault="00F46818" w:rsidP="001750D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val="en-US"/>
        </w:rPr>
      </w:pPr>
      <w:r w:rsidRPr="00F46818">
        <w:rPr>
          <w:rFonts w:ascii="Times New Roman" w:eastAsia="Times New Roman" w:hAnsi="Times New Roman" w:cs="Times New Roman"/>
          <w:noProof/>
          <w:color w:val="000000" w:themeColor="text1"/>
          <w:lang w:eastAsia="vi-VN"/>
        </w:rPr>
        <w:pict>
          <v:group id="Group 74" o:spid="_x0000_s1055" style="position:absolute;margin-left:342pt;margin-top:8.55pt;width:118.2pt;height:94.2pt;z-index:251662336" coordorigin="7176,3156" coordsize="2364,18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">
            <v:shape id="AutoShape 88" o:spid="_x0000_s1056" type="#_x0000_t32" style="position:absolute;left:7176;top:4032;width:236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HMh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vAy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cyFxAAAANsAAAAPAAAAAAAAAAAA&#10;AAAAAKECAABkcnMvZG93bnJldi54bWxQSwUGAAAAAAQABAD5AAAAkgMAAAAA&#10;"/>
            <v:group id="Group 89" o:spid="_x0000_s1057" style="position:absolute;left:7752;top:4032;width:558;height:1008;flip:y" coordorigin="7248,3564" coordsize="1062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ykH5/wwAAANsAAAAP&#10;AAAAAAAAAAAAAAAAAKoCAABkcnMvZG93bnJldi54bWxQSwUGAAAAAAQABAD6AAAAmgMAAAAA&#10;">
              <v:shape id="AutoShape 90" o:spid="_x0000_s1058" type="#_x0000_t32" style="position:absolute;left:7248;top:3564;width:1062;height:46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/3acQAAADbAAAADwAAAGRycy9kb3ducmV2LnhtbESPQWsCMRSE74L/ITzBi9SsgrVsjbIV&#10;BBU8aNv76+Z1E7p52W6irv/eFIQeh5n5hlmsOleLC7XBelYwGWcgiEuvLVcKPt43Ty8gQkTWWHsm&#10;BTcKsFr2ewvMtb/ykS6nWIkE4ZCjAhNjk0sZSkMOw9g3xMn79q3DmGRbSd3iNcFdLadZ9iwdWk4L&#10;BhtaGyp/Tmen4LCbvBVfxu72x197mG2K+lyNPpUaDrriFUSkLv6HH+2tVjCf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P/dpxAAAANsAAAAPAAAAAAAAAAAA&#10;AAAAAKECAABkcnMvZG93bnJldi54bWxQSwUGAAAAAAQABAD5AAAAkgMAAAAA&#10;"/>
              <v:shape id="AutoShape 91" o:spid="_x0000_s1059" type="#_x0000_t32" style="position:absolute;left:7248;top:3564;width:408;height:19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gB38EAAADbAAAADwAAAGRycy9kb3ducmV2LnhtbERPy4rCMBTdC/MP4Q6409RZ+KhGGQZG&#10;RHHhg6K7S3OnLdPclCRq9evNQnB5OO/ZojW1uJLzlWUFg34Cgji3uuJCwfHw2xuD8AFZY22ZFNzJ&#10;w2L+0Zlhqu2Nd3Tdh0LEEPYpKihDaFIpfV6SQd+3DXHk/qwzGCJ0hdQObzHc1PIrSYbSYMWxocSG&#10;fkrK//cXo+C0mVyye7aldTaYrM/ojH8clkp1P9vvKYhAbXiLX+6VVjCKY+OX+AP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qAHfwQAAANsAAAAPAAAAAAAAAAAAAAAA&#10;AKECAABkcnMvZG93bnJldi54bWxQSwUGAAAAAAQABAD5AAAAjwMAAAAA&#10;">
                <v:stroke endarrow="block"/>
              </v:shape>
            </v:group>
            <v:group id="Group 92" o:spid="_x0000_s1060" style="position:absolute;left:7899;top:3156;width:1570;height:1536" coordorigin="7899,3156" coordsize="1570,15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<v:shape id="AutoShape 93" o:spid="_x0000_s1061" type="#_x0000_t32" style="position:absolute;left:8310;top:3420;width:0;height:12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fOs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O0P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Ax86wQAAANsAAAAPAAAAAAAAAAAAAAAA&#10;AKECAABkcnMvZG93bnJldi54bWxQSwUGAAAAAAQABAD5AAAAjwMAAAAA&#10;"/>
              <v:shape id="AutoShape 94" o:spid="_x0000_s1062" type="#_x0000_t32" style="position:absolute;left:8310;top:3156;width:535;height:87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zTg8UAAADbAAAADwAAAGRycy9kb3ducmV2LnhtbESPW2sCMRSE3wv+h3CEvtWsFYqsRlFB&#10;tBQEL4iPh83Zi25Otknqbv+9KRR8HGbmG2Y670wt7uR8ZVnBcJCAIM6srrhQcDqu38YgfEDWWFsm&#10;Bb/kYT7rvUwx1bblPd0PoRARwj5FBWUITSqlz0oy6Ae2IY5ebp3BEKUrpHbYRrip5XuSfEiDFceF&#10;EhtalZTdDj9Gwcbvv88uX7afu0X2dV2Ntu0yvyj12u8WExCBuvAM/7e3WsF4CH9f4g+Qs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zTg8UAAADbAAAADwAAAAAAAAAA&#10;AAAAAAChAgAAZHJzL2Rvd25yZXYueG1sUEsFBgAAAAAEAAQA+QAAAJMDAAAAAA==&#10;">
                <v:stroke dashstyle="dash"/>
              </v:shape>
              <v:shape id="AutoShape 95" o:spid="_x0000_s1063" type="#_x0000_t32" style="position:absolute;left:8310;top:3420;width:745;height:61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6+MMEAAADbAAAADwAAAGRycy9kb3ducmV2LnhtbESPQYvCMBSE7wv+h/AEb2uqoEg1igqC&#10;7EVWF9bjo3m2wealNNmm/nuzIHgcZuYbZrXpbS06ar1xrGAyzkAQF04bLhX8XA6fCxA+IGusHZOC&#10;B3nYrAcfK8y1i/xN3TmUIkHY56igCqHJpfRFRRb92DXEybu51mJIsi2lbjEmuK3lNMvm0qLhtFBh&#10;Q/uKivv5zyow8WS65riPu6/fq9eRzGPmjFKjYb9dggjUh3f41T5qBYsp/H9JP0C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7r4wwQAAANsAAAAPAAAAAAAAAAAAAAAA&#10;AKECAABkcnMvZG93bnJldi54bWxQSwUGAAAAAAQABAD5AAAAjwMAAAAA&#10;">
                <v:stroke endarrow="block"/>
              </v:shape>
              <v:shape id="Text Box 96" o:spid="_x0000_s1064" type="#_x0000_t202" style="position:absolute;left:8845;top:4008;width:624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<v:textbox>
                  <w:txbxContent>
                    <w:p w:rsidR="001750D0" w:rsidRPr="005C1BE7" w:rsidRDefault="001750D0" w:rsidP="001750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n</w:t>
                      </w:r>
                    </w:p>
                  </w:txbxContent>
                </v:textbox>
              </v:shape>
              <v:shape id="Text Box 97" o:spid="_x0000_s1065" type="#_x0000_t202" style="position:absolute;left:7899;top:4248;width:624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<v:textbox>
                  <w:txbxContent>
                    <w:p w:rsidR="001750D0" w:rsidRPr="005C1BE7" w:rsidRDefault="001750D0" w:rsidP="001750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i</w:t>
                      </w:r>
                    </w:p>
                  </w:txbxContent>
                </v:textbox>
              </v:shape>
              <v:shape id="Text Box 98" o:spid="_x0000_s1066" type="#_x0000_t202" style="position:absolute;left:8125;top:3504;width:624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<v:textbox>
                  <w:txbxContent>
                    <w:p w:rsidR="001750D0" w:rsidRPr="005C1BE7" w:rsidRDefault="001750D0" w:rsidP="001750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r</w:t>
                      </w:r>
                    </w:p>
                  </w:txbxContent>
                </v:textbox>
              </v:shape>
              <v:shape id="Text Box 99" o:spid="_x0000_s1067" type="#_x0000_t202" style="position:absolute;left:8845;top:3660;width:624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<v:textbox>
                  <w:txbxContent>
                    <w:p w:rsidR="001750D0" w:rsidRPr="005C1BE7" w:rsidRDefault="001750D0" w:rsidP="001750D0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1</w:t>
                      </w:r>
                    </w:p>
                  </w:txbxContent>
                </v:textbox>
              </v:shape>
            </v:group>
          </v:group>
        </w:pict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>Bài2 : ( 1 điểm)</w:t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lang w:val="fr-FR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 xml:space="preserve">a) 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ab/>
        <w:t xml:space="preserve">+ </w:t>
      </w: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>Hìnhvẽ</w:t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lang w:val="fr-FR"/>
        </w:rPr>
      </w:pP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ab/>
      </w: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ab/>
        <w:t xml:space="preserve">+ n.sini= 1.sinr </w:t>
      </w:r>
      <w:r w:rsidRPr="00440069">
        <w:rPr>
          <w:rFonts w:ascii="Times New Roman" w:eastAsia="Times New Roman" w:hAnsi="Times New Roman" w:cs="Times New Roman"/>
          <w:color w:val="000000" w:themeColor="text1"/>
          <w:position w:val="-6"/>
          <w:lang w:val="fr-FR"/>
        </w:rPr>
        <w:object w:dxaOrig="1040" w:dyaOrig="340">
          <v:shape id="_x0000_i1044" type="#_x0000_t75" style="width:51.75pt;height:17.25pt" o:ole="">
            <v:imagedata r:id="rId41" o:title=""/>
          </v:shape>
          <o:OLEObject Type="Embed" ProgID="Equation.DSMT4" ShapeID="_x0000_i1044" DrawAspect="Content" ObjectID="_1553608172" r:id="rId42"/>
        </w:object>
      </w:r>
    </w:p>
    <w:p w:rsidR="001750D0" w:rsidRPr="00440069" w:rsidRDefault="001750D0" w:rsidP="001750D0">
      <w:pPr>
        <w:spacing w:after="0" w:line="240" w:lineRule="auto"/>
        <w:ind w:left="720"/>
        <w:rPr>
          <w:rFonts w:ascii="Times New Roman" w:eastAsia="Times New Roman" w:hAnsi="Times New Roman" w:cs="Times New Roman"/>
          <w:color w:val="000000" w:themeColor="text1"/>
          <w:lang w:val="fr-FR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>b)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ab/>
      </w: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>+ Tiasángđitừchấtlỏng ra khôngkhí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 xml:space="preserve">, </w:t>
      </w: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>góctới</w:t>
      </w:r>
      <w:r w:rsidRPr="00440069">
        <w:rPr>
          <w:rFonts w:ascii="Times New Roman" w:eastAsia="Times New Roman" w:hAnsi="Times New Roman" w:cs="Times New Roman"/>
          <w:color w:val="000000" w:themeColor="text1"/>
          <w:position w:val="-14"/>
          <w:lang w:val="fr-FR"/>
        </w:rPr>
        <w:object w:dxaOrig="600" w:dyaOrig="380">
          <v:shape id="_x0000_i1045" type="#_x0000_t75" style="width:30pt;height:18.75pt" o:ole="">
            <v:imagedata r:id="rId15" o:title=""/>
          </v:shape>
          <o:OLEObject Type="Embed" ProgID="Equation.DSMT4" ShapeID="_x0000_i1045" DrawAspect="Content" ObjectID="_1553608173" r:id="rId43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> </w:t>
      </w:r>
    </w:p>
    <w:p w:rsidR="001750D0" w:rsidRPr="00440069" w:rsidRDefault="001750D0" w:rsidP="001750D0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ab/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 xml:space="preserve">+ 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position w:val="-24"/>
          <w:lang w:val="fr-FR"/>
        </w:rPr>
        <w:object w:dxaOrig="2160" w:dyaOrig="620">
          <v:shape id="_x0000_i1046" type="#_x0000_t75" style="width:108pt;height:30.75pt" o:ole="">
            <v:imagedata r:id="rId44" o:title=""/>
          </v:shape>
          <o:OLEObject Type="Embed" ProgID="Equation.DSMT4" ShapeID="_x0000_i1046" DrawAspect="Content" ObjectID="_1553608174" r:id="rId45"/>
        </w:object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>Bài3 : ( 1 điểm)</w:t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  <w:t xml:space="preserve">a) 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  <w:t xml:space="preserve">+ </w: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L= </w:t>
      </w:r>
      <w:r w:rsidRPr="00440069">
        <w:rPr>
          <w:rFonts w:ascii="Times New Roman" w:eastAsia="Times New Roman" w:hAnsi="Times New Roman" w:cs="Times New Roman"/>
          <w:color w:val="000000" w:themeColor="text1"/>
          <w:position w:val="-24"/>
          <w:lang w:val="fr-FR"/>
        </w:rPr>
        <w:object w:dxaOrig="1260" w:dyaOrig="660">
          <v:shape id="_x0000_i1047" type="#_x0000_t75" style="width:63pt;height:33pt" o:ole="">
            <v:imagedata r:id="rId19" o:title=""/>
          </v:shape>
          <o:OLEObject Type="Embed" ProgID="Equation.DSMT4" ShapeID="_x0000_i1047" DrawAspect="Content" ObjectID="_1553608175" r:id="rId46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= 0,32</w:t>
      </w:r>
      <w:r w:rsidRPr="00440069">
        <w:rPr>
          <w:rFonts w:ascii="Times New Roman" w:eastAsia="Times New Roman" w:hAnsi="Times New Roman" w:cs="Times New Roman"/>
          <w:color w:val="000000" w:themeColor="text1"/>
          <w:position w:val="-6"/>
          <w:lang w:val="fr-FR"/>
        </w:rPr>
        <w:object w:dxaOrig="200" w:dyaOrig="220">
          <v:shape id="_x0000_i1048" type="#_x0000_t75" style="width:9.75pt;height:11.25pt" o:ole="">
            <v:imagedata r:id="rId21" o:title=""/>
          </v:shape>
          <o:OLEObject Type="Embed" ProgID="Equation.DSMT4" ShapeID="_x0000_i1048" DrawAspect="Content" ObjectID="_1553608176" r:id="rId47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.10</w:t>
      </w:r>
      <w:r w:rsidRPr="00440069">
        <w:rPr>
          <w:rFonts w:ascii="Times New Roman" w:eastAsia="Times New Roman" w:hAnsi="Times New Roman" w:cs="Times New Roman"/>
          <w:color w:val="000000" w:themeColor="text1"/>
          <w:vertAlign w:val="superscript"/>
          <w:lang w:val="en-US"/>
        </w:rPr>
        <w:t>-4</w:t>
      </w:r>
      <w:r w:rsidRPr="00440069">
        <w:rPr>
          <w:rFonts w:ascii="Times New Roman" w:eastAsia="Times New Roman" w:hAnsi="Times New Roman" w:cs="Times New Roman"/>
          <w:color w:val="000000" w:themeColor="text1"/>
          <w:position w:val="-4"/>
          <w:lang w:val="en-US"/>
        </w:rPr>
        <w:object w:dxaOrig="200" w:dyaOrig="200">
          <v:shape id="_x0000_i1049" type="#_x0000_t75" style="width:9.75pt;height:9.75pt" o:ole="">
            <v:imagedata r:id="rId48" o:title=""/>
          </v:shape>
          <o:OLEObject Type="Embed" ProgID="Equation.DSMT4" ShapeID="_x0000_i1049" DrawAspect="Content" ObjectID="_1553608177" r:id="rId49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 1.10</w:t>
      </w:r>
      <w:r w:rsidRPr="00440069">
        <w:rPr>
          <w:rFonts w:ascii="Times New Roman" w:eastAsia="Times New Roman" w:hAnsi="Times New Roman" w:cs="Times New Roman"/>
          <w:color w:val="000000" w:themeColor="text1"/>
          <w:vertAlign w:val="superscript"/>
          <w:lang w:val="en-US"/>
        </w:rPr>
        <w:t>-4</w: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(H)</w:t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  <w:t xml:space="preserve">+ </w:t>
      </w:r>
      <w:r w:rsidRPr="00440069">
        <w:rPr>
          <w:rFonts w:ascii="Times New Roman" w:eastAsia="Times New Roman" w:hAnsi="Times New Roman" w:cs="Times New Roman"/>
          <w:color w:val="000000" w:themeColor="text1"/>
          <w:position w:val="-4"/>
          <w:lang w:val="fr-FR"/>
        </w:rPr>
        <w:object w:dxaOrig="720" w:dyaOrig="260">
          <v:shape id="_x0000_i1050" type="#_x0000_t75" style="width:36pt;height:12.75pt" o:ole="">
            <v:imagedata r:id="rId23" o:title=""/>
          </v:shape>
          <o:OLEObject Type="Embed" ProgID="Equation.DSMT4" ShapeID="_x0000_i1050" DrawAspect="Content" ObjectID="_1553608178" r:id="rId50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= 0,64</w:t>
      </w:r>
      <w:r w:rsidRPr="00440069">
        <w:rPr>
          <w:rFonts w:ascii="Times New Roman" w:eastAsia="Times New Roman" w:hAnsi="Times New Roman" w:cs="Times New Roman"/>
          <w:color w:val="000000" w:themeColor="text1"/>
          <w:position w:val="-6"/>
          <w:lang w:val="fr-FR"/>
        </w:rPr>
        <w:object w:dxaOrig="200" w:dyaOrig="220">
          <v:shape id="_x0000_i1051" type="#_x0000_t75" style="width:9.75pt;height:11.25pt" o:ole="">
            <v:imagedata r:id="rId21" o:title=""/>
          </v:shape>
          <o:OLEObject Type="Embed" ProgID="Equation.DSMT4" ShapeID="_x0000_i1051" DrawAspect="Content" ObjectID="_1553608179" r:id="rId51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.10</w:t>
      </w:r>
      <w:r w:rsidRPr="00440069">
        <w:rPr>
          <w:rFonts w:ascii="Times New Roman" w:eastAsia="Times New Roman" w:hAnsi="Times New Roman" w:cs="Times New Roman"/>
          <w:color w:val="000000" w:themeColor="text1"/>
          <w:vertAlign w:val="superscript"/>
          <w:lang w:val="en-US"/>
        </w:rPr>
        <w:t>-4</w:t>
      </w:r>
      <w:r w:rsidRPr="00440069">
        <w:rPr>
          <w:rFonts w:ascii="Times New Roman" w:eastAsia="Times New Roman" w:hAnsi="Times New Roman" w:cs="Times New Roman"/>
          <w:color w:val="000000" w:themeColor="text1"/>
          <w:position w:val="-4"/>
          <w:lang w:val="en-US"/>
        </w:rPr>
        <w:object w:dxaOrig="200" w:dyaOrig="200">
          <v:shape id="_x0000_i1052" type="#_x0000_t75" style="width:9.75pt;height:9.75pt" o:ole="">
            <v:imagedata r:id="rId48" o:title=""/>
          </v:shape>
          <o:OLEObject Type="Embed" ProgID="Equation.DSMT4" ShapeID="_x0000_i1052" DrawAspect="Content" ObjectID="_1553608180" r:id="rId52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>2.10</w:t>
      </w:r>
      <w:r w:rsidRPr="00440069">
        <w:rPr>
          <w:rFonts w:ascii="Times New Roman" w:eastAsia="Times New Roman" w:hAnsi="Times New Roman" w:cs="Times New Roman"/>
          <w:color w:val="000000" w:themeColor="text1"/>
          <w:vertAlign w:val="superscript"/>
          <w:lang w:val="en-US"/>
        </w:rPr>
        <w:t>-4</w: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(Wb)</w:t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  <w:t xml:space="preserve">b) 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  <w:t xml:space="preserve">+ 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position w:val="-28"/>
          <w:lang w:val="fr-FR"/>
        </w:rPr>
        <w:object w:dxaOrig="1140" w:dyaOrig="680">
          <v:shape id="_x0000_i1053" type="#_x0000_t75" style="width:57pt;height:33.75pt" o:ole="">
            <v:imagedata r:id="rId26" o:title=""/>
          </v:shape>
          <o:OLEObject Type="Embed" ProgID="Equation.DSMT4" ShapeID="_x0000_i1053" DrawAspect="Content" ObjectID="_1553608181" r:id="rId53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position w:val="-4"/>
          <w:lang w:val="fr-FR"/>
        </w:rPr>
        <w:object w:dxaOrig="200" w:dyaOrig="200">
          <v:shape id="_x0000_i1054" type="#_x0000_t75" style="width:9.75pt;height:9.75pt" o:ole="">
            <v:imagedata r:id="rId28" o:title=""/>
          </v:shape>
          <o:OLEObject Type="Embed" ProgID="Equation.DSMT4" ShapeID="_x0000_i1054" DrawAspect="Content" ObjectID="_1553608182" r:id="rId54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 xml:space="preserve"> 0,2 (V)</w:t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lang w:val="en-US"/>
        </w:rPr>
      </w:pP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>Bài4 : (2 điểm)</w:t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lang w:val="en-US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  <w:t xml:space="preserve">a) 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  <w:t>+</w:t>
      </w:r>
      <w:r w:rsidRPr="00440069">
        <w:rPr>
          <w:rFonts w:ascii="Times New Roman" w:eastAsia="Times New Roman" w:hAnsi="Times New Roman" w:cs="Times New Roman"/>
          <w:b/>
          <w:color w:val="000000" w:themeColor="text1"/>
          <w:position w:val="-24"/>
          <w:lang w:val="fr-FR"/>
        </w:rPr>
        <w:object w:dxaOrig="639" w:dyaOrig="620">
          <v:shape id="_x0000_i1055" type="#_x0000_t75" style="width:32.25pt;height:30.75pt" o:ole="">
            <v:imagedata r:id="rId30" o:title=""/>
          </v:shape>
          <o:OLEObject Type="Embed" ProgID="Equation.DSMT4" ShapeID="_x0000_i1055" DrawAspect="Content" ObjectID="_1553608183" r:id="rId55"/>
        </w:object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 xml:space="preserve"> = </w:t>
      </w:r>
      <w:r w:rsidRPr="00440069">
        <w:rPr>
          <w:rFonts w:ascii="Times New Roman" w:eastAsia="Times New Roman" w:hAnsi="Times New Roman" w:cs="Times New Roman"/>
          <w:color w:val="000000" w:themeColor="text1"/>
          <w:lang w:val="en-US"/>
        </w:rPr>
        <w:t>20 cm.</w:t>
      </w:r>
    </w:p>
    <w:p w:rsidR="001750D0" w:rsidRPr="00440069" w:rsidRDefault="00F46818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color w:val="000000" w:themeColor="text1"/>
          <w:lang w:val="fr-FR"/>
        </w:rPr>
      </w:pPr>
      <w:r w:rsidRPr="00F46818">
        <w:rPr>
          <w:rFonts w:ascii="Times New Roman" w:eastAsia="Times New Roman" w:hAnsi="Times New Roman" w:cs="Times New Roman"/>
          <w:noProof/>
          <w:color w:val="000000" w:themeColor="text1"/>
          <w:lang w:eastAsia="vi-VN"/>
        </w:rPr>
        <w:pict>
          <v:group id="Group 53" o:spid="_x0000_s1068" style="position:absolute;left:0;text-align:left;margin-left:285pt;margin-top:18.3pt;width:187.8pt;height:79.2pt;z-index:251663360" coordorigin="6420,8916" coordsize="3756,15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">
            <v:shape id="AutoShape 101" o:spid="_x0000_s1069" type="#_x0000_t32" style="position:absolute;left:6420;top:9648;width:375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g1fs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LpC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g1fsUAAADbAAAADwAAAAAAAAAA&#10;AAAAAAChAgAAZHJzL2Rvd25yZXYueG1sUEsFBgAAAAAEAAQA+QAAAJMDAAAAAA==&#10;"/>
            <v:shape id="AutoShape 102" o:spid="_x0000_s1070" type="#_x0000_t32" style="position:absolute;left:7815;top:9060;width:0;height:10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JtncQAAADbAAAADwAAAGRycy9kb3ducmV2LnhtbESPQWvCQBSE7wX/w/KE3uomhZSSukop&#10;SgolFqO5P7LPJDT7NmS3mubXdwXB4zAz3zDL9Wg6cabBtZYVxIsIBHFldcu1guNh+/QKwnlkjZ1l&#10;UvBHDtar2cMSU20vvKdz4WsRIOxSVNB436dSuqohg25he+Lgnexg0Ac51FIPeAlw08nnKHqRBlsO&#10;Cw329NFQ9VP8GgVTntEhx9P0vSnK3VeSxcmuLJV6nI/vbyA8jf4evrU/tYIkgeuX8A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km2dxAAAANsAAAAPAAAAAAAAAAAA&#10;AAAAAKECAABkcnMvZG93bnJldi54bWxQSwUGAAAAAAQABAD5AAAAkgMAAAAA&#10;">
              <v:stroke startarrow="block" endarrow="block"/>
            </v:shape>
            <v:shape id="AutoShape 103" o:spid="_x0000_s1071" type="#_x0000_t32" style="position:absolute;left:7320;top:9324;width:0;height:32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WUdMEAAADbAAAADwAAAGRycy9kb3ducmV2LnhtbESPT4vCMBTE78J+h/AW9qbpCopUo6iw&#10;IHsR/4AeH82zDTYvpYlN/fZGWNjjMDO/YRar3taio9Ybxwq+RxkI4sJpw6WC8+lnOAPhA7LG2jEp&#10;eJKH1fJjsMBcu8gH6o6hFAnCPkcFVQhNLqUvKrLoR64hTt7NtRZDkm0pdYsxwW0tx1k2lRYNp4UK&#10;G9pWVNyPD6vAxL3pmt02bn4vV68jmefEGaW+Pvv1HESgPvyH/9o7rWAyhfeX9APk8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tZR0wQAAANsAAAAPAAAAAAAAAAAAAAAA&#10;AKECAABkcnMvZG93bnJldi54bWxQSwUGAAAAAAQABAD5AAAAjwMAAAAA&#10;">
              <v:stroke endarrow="block"/>
            </v:shape>
            <v:shape id="AutoShape 104" o:spid="_x0000_s1072" type="#_x0000_t32" style="position:absolute;left:6996;top:9588;width:1;height:15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qrC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jB7g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iqsJxAAAANsAAAAPAAAAAAAAAAAA&#10;AAAAAKECAABkcnMvZG93bnJldi54bWxQSwUGAAAAAAQABAD5AAAAkgMAAAAA&#10;"/>
            <v:shape id="AutoShape 105" o:spid="_x0000_s1073" type="#_x0000_t32" style="position:absolute;left:8545;top:9588;width:0;height:15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U/e8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Eam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FT97wQAAANsAAAAPAAAAAAAAAAAAAAAA&#10;AKECAABkcnMvZG93bnJldi54bWxQSwUGAAAAAAQABAD5AAAAjwMAAAAA&#10;"/>
            <v:shape id="AutoShape 106" o:spid="_x0000_s1074" type="#_x0000_t32" style="position:absolute;left:7342;top:9325;width:473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H4JMQAAADbAAAADwAAAGRycy9kb3ducmV2LnhtbESPQWvCQBSE74L/YXmF3nSjUGmiqxTB&#10;UhQP1RLq7ZF9JsHs27C7auyv7wqCx2FmvmFmi8404kLO15YVjIYJCOLC6ppLBT/71eAdhA/IGhvL&#10;pOBGHhbzfm+GmbZX/qbLLpQiQthnqKAKoc2k9EVFBv3QtsTRO1pnMETpSqkdXiPcNHKcJBNpsOa4&#10;UGFLy4qK0+5sFPxu0nN+y7e0zkfp+oDO+L/9p1KvL93HFESgLjzDj/aXVvCWwv1L/AF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UfgkxAAAANsAAAAPAAAAAAAAAAAA&#10;AAAAAKECAABkcnMvZG93bnJldi54bWxQSwUGAAAAAAQABAD5AAAAkgMAAAAA&#10;">
              <v:stroke endarrow="block"/>
            </v:shape>
            <v:shape id="AutoShape 107" o:spid="_x0000_s1075" type="#_x0000_t32" style="position:absolute;left:7815;top:9325;width:2038;height:86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ebBMAAAADbAAAADwAAAGRycy9kb3ducmV2LnhtbERPy4rCMBTdC/5DuMLsNHUWotUoIjgM&#10;igsfFN1dmmtbbG5KErX69WYxMMvDec8WranFg5yvLCsYDhIQxLnVFRcKTsd1fwzCB2SNtWVS8CIP&#10;i3m3M8NU2yfv6XEIhYgh7FNUUIbQpFL6vCSDfmAb4shdrTMYInSF1A6fMdzU8jtJRtJgxbGhxIZW&#10;JeW3w90oOG8n9+yV7WiTDSebCzrj38cfpb567XIKIlAb/sV/7l+tYBTXxy/xB8j5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cHmwTAAAAA2wAAAA8AAAAAAAAAAAAAAAAA&#10;oQIAAGRycy9kb3ducmV2LnhtbFBLBQYAAAAABAAEAPkAAACOAwAAAAA=&#10;">
              <v:stroke endarrow="block"/>
            </v:shape>
            <v:shape id="AutoShape 108" o:spid="_x0000_s1076" type="#_x0000_t32" style="position:absolute;left:7342;top:9312;width:473;height:33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s+n8UAAADbAAAADwAAAGRycy9kb3ducmV2LnhtbESPQWvCQBSE74X+h+UVequbeAiaugYp&#10;VIriQS2h3h7ZZxLMvg27q0Z/vVso9DjMzDfMrBhMJy7kfGtZQTpKQBBXVrdcK/jef75NQPiArLGz&#10;TApu5KGYPz/NMNf2ylu67EItIoR9jgqaEPpcSl81ZNCPbE8cvaN1BkOUrpba4TXCTSfHSZJJgy3H&#10;hQZ7+mioOu3ORsHPenoub+WGVmU6XR3QGX/fL5V6fRkW7yACDeE//Nf+0gqyFH6/xB8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Es+n8UAAADbAAAADwAAAAAAAAAA&#10;AAAAAAChAgAAZHJzL2Rvd25yZXYueG1sUEsFBgAAAAAEAAQA+QAAAJMDAAAAAA==&#10;">
              <v:stroke endarrow="block"/>
            </v:shape>
            <v:shape id="AutoShape 109" o:spid="_x0000_s1077" type="#_x0000_t32" style="position:absolute;left:7815;top:9648;width:1240;height:85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mg6MMAAADbAAAADwAAAGRycy9kb3ducmV2LnhtbESPQYvCMBSE74L/ITzBm6Z6EK1GWRYU&#10;cfGwupT19miebbF5KUnUur9+Iwgeh5n5hlmsWlOLGzlfWVYwGiYgiHOrKy4U/BzXgykIH5A11pZJ&#10;wYM8rJbdzgJTbe/8TbdDKESEsE9RQRlCk0rp85IM+qFtiKN3ts5giNIVUju8R7ip5ThJJtJgxXGh&#10;xIY+S8ovh6tR8Ps1u2aPbE+7bDTbndAZ/3fcKNXvtR9zEIHa8A6/2lutYDKG55f4A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iZoOjDAAAA2wAAAA8AAAAAAAAAAAAA&#10;AAAAoQIAAGRycy9kb3ducmV2LnhtbFBLBQYAAAAABAAEAPkAAACRAwAAAAA=&#10;">
              <v:stroke endarrow="block"/>
            </v:shape>
            <v:shape id="Text Box 110" o:spid="_x0000_s1078" type="#_x0000_t202" style="position:absolute;left:7026;top:9648;width:636;height:3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<v:textbox>
                <w:txbxContent>
                  <w:p w:rsidR="001750D0" w:rsidRDefault="001750D0" w:rsidP="001750D0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shape>
            <v:shape id="Text Box 111" o:spid="_x0000_s1079" type="#_x0000_t202" style="position:absolute;left:6997;top:9000;width:636;height:3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<v:textbox>
                <w:txbxContent>
                  <w:p w:rsidR="001750D0" w:rsidRDefault="001750D0" w:rsidP="001750D0"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shape>
            <v:shape id="Text Box 112" o:spid="_x0000_s1080" type="#_x0000_t202" style="position:absolute;left:6732;top:9708;width:636;height:3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<v:textbox>
                <w:txbxContent>
                  <w:p w:rsidR="001750D0" w:rsidRDefault="001750D0" w:rsidP="001750D0">
                    <w:pPr>
                      <w:jc w:val="center"/>
                    </w:pPr>
                    <w:r>
                      <w:t>F</w:t>
                    </w:r>
                  </w:p>
                </w:txbxContent>
              </v:textbox>
            </v:shape>
            <v:shape id="Text Box 113" o:spid="_x0000_s1081" type="#_x0000_t202" style="position:absolute;left:8232;top:9324;width:636;height:3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<v:textbox>
                <w:txbxContent>
                  <w:p w:rsidR="001750D0" w:rsidRDefault="001750D0" w:rsidP="001750D0">
                    <w:pPr>
                      <w:jc w:val="center"/>
                    </w:pPr>
                    <w:r>
                      <w:t>F’</w:t>
                    </w:r>
                  </w:p>
                </w:txbxContent>
              </v:textbox>
            </v:shape>
            <v:shape id="Text Box 114" o:spid="_x0000_s1082" type="#_x0000_t202" style="position:absolute;left:6456;top:9588;width:636;height:3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<v:textbox>
                <w:txbxContent>
                  <w:p w:rsidR="001750D0" w:rsidRDefault="001750D0" w:rsidP="001750D0">
                    <w:pPr>
                      <w:jc w:val="center"/>
                    </w:pPr>
                    <w:r>
                      <w:t>A’</w:t>
                    </w:r>
                  </w:p>
                </w:txbxContent>
              </v:textbox>
            </v:shape>
            <v:shape id="Text Box 115" o:spid="_x0000_s1083" type="#_x0000_t202" style="position:absolute;left:6457;top:8916;width:636;height:3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<v:textbox>
                <w:txbxContent>
                  <w:p w:rsidR="001750D0" w:rsidRDefault="001750D0" w:rsidP="001750D0">
                    <w:pPr>
                      <w:jc w:val="center"/>
                    </w:pPr>
                    <w:r>
                      <w:t>B’</w:t>
                    </w:r>
                  </w:p>
                </w:txbxContent>
              </v:textbox>
            </v:shape>
            <v:shape id="Text Box 116" o:spid="_x0000_s1084" type="#_x0000_t202" style="position:absolute;left:7342;top:9588;width:636;height:3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<v:textbox>
                <w:txbxContent>
                  <w:p w:rsidR="001750D0" w:rsidRDefault="001750D0" w:rsidP="001750D0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  <v:shape id="AutoShape 117" o:spid="_x0000_s1085" type="#_x0000_t32" style="position:absolute;left:7815;top:9325;width:1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ZvHc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1m8dwQAAANsAAAAPAAAAAAAAAAAAAAAA&#10;AKECAABkcnMvZG93bnJldi54bWxQSwUGAAAAAAQABAD5AAAAjwMAAAAA&#10;"/>
            <v:shape id="AutoShape 118" o:spid="_x0000_s1086" type="#_x0000_t32" style="position:absolute;left:6996;top:9060;width:820;height:26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RcMsUAAADbAAAADwAAAGRycy9kb3ducmV2LnhtbESPQWvCQBSE7wX/w/IEL6Vu9NDa1FVU&#10;ENoeBK0/4JF9TVKz78Xd1cT++m6h0OMwM98w82XvGnUlH2phA5NxBoq4EFtzaeD4sX2YgQoR2WIj&#10;TAZuFGC5GNzNMbfS8Z6uh1iqBOGQo4EqxjbXOhQVOQxjaYmT9yneYUzSl9p67BLcNXqaZY/aYc1p&#10;ocKWNhUVp8PFGfi+bZ+P719rv/Nn3d33O8neRIwZDfvVC6hIffwP/7VfrYGnCfx+ST9AL3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rRcMsUAAADbAAAADwAAAAAAAAAA&#10;AAAAAAChAgAAZHJzL2Rvd25yZXYueG1sUEsFBgAAAAAEAAQA+QAAAJMDAAAAAA==&#10;">
              <v:stroke dashstyle="dash"/>
            </v:shape>
            <v:shape id="AutoShape 119" o:spid="_x0000_s1087" type="#_x0000_t32" style="position:absolute;left:6996;top:9060;width:346;height:26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bCRcUAAADbAAAADwAAAGRycy9kb3ducmV2LnhtbESPQWvCQBSE7wX/w/IEL6Vu9NDW1FWs&#10;ILQehKo/4JF9TVKz76W7q4n99W6h0OMwM98w82XvGnUhH2phA5NxBoq4EFtzaeB42Dw8gwoR2WIj&#10;TAauFGC5GNzNMbfS8Qdd9rFUCcIhRwNVjG2udSgqchjG0hIn71O8w5ikL7X12CW4a/Q0yx61w5rT&#10;QoUtrSsqTvuzM/Bz3cyO269Xv/Pfurvvd5K9ixgzGvarF1CR+vgf/mu/WQNPU/j9kn6AXt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mbCRcUAAADbAAAADwAAAAAAAAAA&#10;AAAAAAChAgAAZHJzL2Rvd25yZXYueG1sUEsFBgAAAAAEAAQA+QAAAJMDAAAAAA==&#10;">
              <v:stroke dashstyle="dash"/>
            </v:shape>
            <v:shape id="AutoShape 120" o:spid="_x0000_s1088" type="#_x0000_t32" style="position:absolute;left:6996;top:9060;width:0;height:58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UdGcEAAADbAAAADwAAAGRycy9kb3ducmV2LnhtbESPUWvCQBCE3wv+h2MLvtWLpq2aeooI&#10;gn3U9AcsuTUJ5vZC9ozx33sFwcdhZr5hVpvBNaqnTmrPBqaTBBRx4W3NpYG/fP+xACUB2WLjmQzc&#10;SWCzHr2tMLP+xkfqT6FUEcKSoYEqhDbTWoqKHMrEt8TRO/vOYYiyK7Xt8BbhrtGzJPnWDmuOCxW2&#10;tKuouJyuzkAv89/PdDrcZbHMQyrHr/ywbI0Zvw/bH1CBhvAKP9sHa2Cewv+X+AP0+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9R0ZwQAAANsAAAAPAAAAAAAAAAAAAAAA&#10;AKECAABkcnMvZG93bnJldi54bWxQSwUGAAAAAAQABAD5AAAAjwMAAAAA&#10;">
              <v:stroke dashstyle="dash" endarrow="block"/>
            </v:shape>
          </v:group>
        </w:pict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lang w:val="en-US"/>
        </w:rPr>
        <w:tab/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 xml:space="preserve">+ </w:t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position w:val="-14"/>
          <w:lang w:val="fr-FR"/>
        </w:rPr>
        <w:object w:dxaOrig="1620" w:dyaOrig="400">
          <v:shape id="_x0000_i1056" type="#_x0000_t75" style="width:81pt;height:20.25pt" o:ole="">
            <v:imagedata r:id="rId56" o:title=""/>
          </v:shape>
          <o:OLEObject Type="Embed" ProgID="Equation.DSMT4" ShapeID="_x0000_i1056" DrawAspect="Content" ObjectID="_1553608184" r:id="rId57"/>
        </w:object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 xml:space="preserve">= </w:t>
      </w:r>
      <w:r w:rsidR="001750D0" w:rsidRPr="00440069">
        <w:rPr>
          <w:rFonts w:ascii="Times New Roman" w:eastAsia="Times New Roman" w:hAnsi="Times New Roman" w:cs="Times New Roman"/>
          <w:b/>
          <w:color w:val="000000" w:themeColor="text1"/>
          <w:position w:val="-24"/>
          <w:lang w:val="fr-FR"/>
        </w:rPr>
        <w:object w:dxaOrig="1800" w:dyaOrig="620">
          <v:shape id="_x0000_i1057" type="#_x0000_t75" style="width:90pt;height:30.75pt" o:ole="">
            <v:imagedata r:id="rId58" o:title=""/>
          </v:shape>
          <o:OLEObject Type="Embed" ProgID="Equation.DSMT4" ShapeID="_x0000_i1057" DrawAspect="Content" ObjectID="_1553608185" r:id="rId59"/>
        </w:object>
      </w:r>
    </w:p>
    <w:p w:rsidR="001750D0" w:rsidRPr="00440069" w:rsidRDefault="001750D0" w:rsidP="001750D0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lang w:val="fr-FR"/>
        </w:rPr>
      </w:pPr>
      <w:r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ab/>
      </w:r>
      <w:r w:rsidRPr="00440069">
        <w:rPr>
          <w:rFonts w:ascii="Times New Roman" w:eastAsia="Times New Roman" w:hAnsi="Times New Roman" w:cs="Times New Roman"/>
          <w:b/>
          <w:color w:val="000000" w:themeColor="text1"/>
          <w:lang w:val="fr-FR"/>
        </w:rPr>
        <w:tab/>
        <w:t xml:space="preserve">+  </w:t>
      </w: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>Vẽhình</w:t>
      </w:r>
    </w:p>
    <w:p w:rsidR="001750D0" w:rsidRPr="00440069" w:rsidRDefault="001750D0" w:rsidP="001750D0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lang w:val="fr-FR"/>
        </w:rPr>
      </w:pPr>
    </w:p>
    <w:p w:rsidR="001750D0" w:rsidRPr="00440069" w:rsidRDefault="001750D0" w:rsidP="001750D0">
      <w:pPr>
        <w:spacing w:after="0" w:line="240" w:lineRule="auto"/>
        <w:ind w:left="1008" w:firstLine="72"/>
        <w:rPr>
          <w:rFonts w:ascii="Times New Roman" w:eastAsia="Times New Roman" w:hAnsi="Times New Roman" w:cs="Times New Roman"/>
          <w:color w:val="000000" w:themeColor="text1"/>
          <w:lang w:val="fr-FR"/>
        </w:rPr>
      </w:pP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 xml:space="preserve">+ L= d’ + d </w:t>
      </w:r>
      <w:r w:rsidRPr="00440069">
        <w:rPr>
          <w:rFonts w:ascii="Times New Roman" w:eastAsia="Times New Roman" w:hAnsi="Times New Roman" w:cs="Times New Roman"/>
          <w:color w:val="000000" w:themeColor="text1"/>
          <w:position w:val="-6"/>
          <w:lang w:val="fr-FR"/>
        </w:rPr>
        <w:object w:dxaOrig="300" w:dyaOrig="240">
          <v:shape id="_x0000_i1058" type="#_x0000_t75" style="width:15pt;height:12pt" o:ole="">
            <v:imagedata r:id="rId36" o:title=""/>
          </v:shape>
          <o:OLEObject Type="Embed" ProgID="Equation.DSMT4" ShapeID="_x0000_i1058" DrawAspect="Content" ObjectID="_1553608186" r:id="rId60"/>
        </w:object>
      </w: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 xml:space="preserve"> d</w:t>
      </w:r>
      <w:r w:rsidRPr="00440069">
        <w:rPr>
          <w:rFonts w:ascii="Times New Roman" w:eastAsia="Times New Roman" w:hAnsi="Times New Roman" w:cs="Times New Roman"/>
          <w:color w:val="000000" w:themeColor="text1"/>
          <w:vertAlign w:val="superscript"/>
          <w:lang w:val="fr-FR"/>
        </w:rPr>
        <w:t>2</w:t>
      </w: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 xml:space="preserve"> – 80d + 1600= 0</w:t>
      </w:r>
    </w:p>
    <w:p w:rsidR="001750D0" w:rsidRPr="00440069" w:rsidRDefault="001750D0" w:rsidP="001750D0">
      <w:pPr>
        <w:spacing w:after="0" w:line="240" w:lineRule="auto"/>
        <w:ind w:left="936" w:firstLine="144"/>
        <w:rPr>
          <w:rFonts w:ascii="Times New Roman" w:eastAsia="Times New Roman" w:hAnsi="Times New Roman" w:cs="Times New Roman"/>
          <w:color w:val="000000" w:themeColor="text1"/>
          <w:lang w:val="fr-FR"/>
        </w:rPr>
      </w:pP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>+ d= 40 cm.</w:t>
      </w:r>
    </w:p>
    <w:p w:rsidR="001750D0" w:rsidRPr="00440069" w:rsidRDefault="001750D0" w:rsidP="001750D0">
      <w:pPr>
        <w:spacing w:after="0" w:line="240" w:lineRule="auto"/>
        <w:ind w:left="936" w:firstLine="144"/>
        <w:rPr>
          <w:rFonts w:ascii="Times New Roman" w:eastAsia="Times New Roman" w:hAnsi="Times New Roman" w:cs="Times New Roman"/>
          <w:color w:val="000000" w:themeColor="text1"/>
          <w:lang w:val="fr-FR"/>
        </w:rPr>
      </w:pPr>
      <w:r w:rsidRPr="00440069">
        <w:rPr>
          <w:rFonts w:ascii="Times New Roman" w:eastAsia="Times New Roman" w:hAnsi="Times New Roman" w:cs="Times New Roman"/>
          <w:color w:val="000000" w:themeColor="text1"/>
          <w:lang w:val="fr-FR"/>
        </w:rPr>
        <w:t>+ Vật ra xa TK 1 đoạn 30 cm.</w:t>
      </w:r>
    </w:p>
    <w:p w:rsidR="001750D0" w:rsidRPr="00440069" w:rsidRDefault="001750D0" w:rsidP="001750D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</w:p>
    <w:p w:rsidR="001750D0" w:rsidRPr="00CF198E" w:rsidRDefault="001750D0" w:rsidP="001750D0">
      <w:pPr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:rsidR="001750D0" w:rsidRPr="00440069" w:rsidRDefault="001750D0" w:rsidP="001750D0">
      <w:pPr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:rsidR="00F40DB3" w:rsidRDefault="00F40DB3"/>
    <w:sectPr w:rsidR="00F40DB3" w:rsidSect="00C60142">
      <w:pgSz w:w="11906" w:h="16838"/>
      <w:pgMar w:top="284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32C55" w:rsidRDefault="00032C55" w:rsidP="00A4686B">
      <w:pPr>
        <w:spacing w:after="0" w:line="240" w:lineRule="auto"/>
      </w:pPr>
      <w:r>
        <w:separator/>
      </w:r>
    </w:p>
  </w:endnote>
  <w:endnote w:type="continuationSeparator" w:id="1">
    <w:p w:rsidR="00032C55" w:rsidRDefault="00032C55" w:rsidP="00A468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32C55" w:rsidRDefault="00032C55" w:rsidP="00A4686B">
      <w:pPr>
        <w:spacing w:after="0" w:line="240" w:lineRule="auto"/>
      </w:pPr>
      <w:r>
        <w:separator/>
      </w:r>
    </w:p>
  </w:footnote>
  <w:footnote w:type="continuationSeparator" w:id="1">
    <w:p w:rsidR="00032C55" w:rsidRDefault="00032C55" w:rsidP="00A4686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A183641"/>
    <w:multiLevelType w:val="hybridMultilevel"/>
    <w:tmpl w:val="38DE0E24"/>
    <w:lvl w:ilvl="0" w:tplc="FA5E7A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E652A2A"/>
    <w:multiLevelType w:val="hybridMultilevel"/>
    <w:tmpl w:val="38DE0E24"/>
    <w:lvl w:ilvl="0" w:tplc="FA5E7A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750D0"/>
    <w:rsid w:val="00010A3B"/>
    <w:rsid w:val="00032C55"/>
    <w:rsid w:val="0007777E"/>
    <w:rsid w:val="001750D0"/>
    <w:rsid w:val="00486023"/>
    <w:rsid w:val="007A1C00"/>
    <w:rsid w:val="00861A9E"/>
    <w:rsid w:val="00862CBC"/>
    <w:rsid w:val="008E346F"/>
    <w:rsid w:val="00A4686B"/>
    <w:rsid w:val="00C60142"/>
    <w:rsid w:val="00DB2822"/>
    <w:rsid w:val="00EF73E3"/>
    <w:rsid w:val="00F40DB3"/>
    <w:rsid w:val="00F46818"/>
    <w:rsid w:val="00FF5E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36" type="connector" idref="#AutoShape 104"/>
        <o:r id="V:Rule37" type="connector" idref="#AutoShape 106"/>
        <o:r id="V:Rule38" type="connector" idref="#AutoShape 49"/>
        <o:r id="V:Rule39" type="connector" idref="#AutoShape 101"/>
        <o:r id="V:Rule40" type="connector" idref="#AutoShape 60"/>
        <o:r id="V:Rule41" type="connector" idref="#AutoShape 88"/>
        <o:r id="V:Rule42" type="connector" idref="#AutoShape 58"/>
        <o:r id="V:Rule43" type="connector" idref="#AutoShape 50"/>
        <o:r id="V:Rule44" type="connector" idref="#AutoShape 95"/>
        <o:r id="V:Rule45" type="connector" idref="#AutoShape 105"/>
        <o:r id="V:Rule46" type="connector" idref="#AutoShape 64"/>
        <o:r id="V:Rule47" type="connector" idref="#AutoShape 61"/>
        <o:r id="V:Rule48" type="connector" idref="#AutoShape 91"/>
        <o:r id="V:Rule49" type="connector" idref="#AutoShape 46"/>
        <o:r id="V:Rule50" type="connector" idref="#AutoShape 59"/>
        <o:r id="V:Rule51" type="connector" idref="#AutoShape 94"/>
        <o:r id="V:Rule52" type="connector" idref="#AutoShape 93"/>
        <o:r id="V:Rule53" type="connector" idref="#AutoShape 51"/>
        <o:r id="V:Rule54" type="connector" idref="#AutoShape 118"/>
        <o:r id="V:Rule55" type="connector" idref="#AutoShape 66"/>
        <o:r id="V:Rule56" type="connector" idref="#AutoShape 47"/>
        <o:r id="V:Rule57" type="connector" idref="#AutoShape 107"/>
        <o:r id="V:Rule58" type="connector" idref="#AutoShape 65"/>
        <o:r id="V:Rule59" type="connector" idref="#AutoShape 109"/>
        <o:r id="V:Rule60" type="connector" idref="#AutoShape 48"/>
        <o:r id="V:Rule61" type="connector" idref="#AutoShape 63"/>
        <o:r id="V:Rule62" type="connector" idref="#AutoShape 102"/>
        <o:r id="V:Rule63" type="connector" idref="#AutoShape 57"/>
        <o:r id="V:Rule64" type="connector" idref="#AutoShape 103"/>
        <o:r id="V:Rule65" type="connector" idref="#AutoShape 119"/>
        <o:r id="V:Rule66" type="connector" idref="#AutoShape 62"/>
        <o:r id="V:Rule67" type="connector" idref="#AutoShape 117"/>
        <o:r id="V:Rule68" type="connector" idref="#AutoShape 90"/>
        <o:r id="V:Rule69" type="connector" idref="#AutoShape 108"/>
        <o:r id="V:Rule70" type="connector" idref="#AutoShape 12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1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50D0"/>
    <w:pPr>
      <w:spacing w:after="200" w:line="276" w:lineRule="auto"/>
    </w:pPr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750D0"/>
    <w:pPr>
      <w:spacing w:after="0" w:line="240" w:lineRule="auto"/>
      <w:jc w:val="both"/>
    </w:pPr>
    <w:rPr>
      <w:rFonts w:ascii="Times New Roman" w:eastAsia="Calibri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semiHidden/>
    <w:unhideWhenUsed/>
    <w:rsid w:val="00A468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4686B"/>
    <w:rPr>
      <w:lang w:val="vi-VN"/>
    </w:rPr>
  </w:style>
  <w:style w:type="paragraph" w:styleId="Footer">
    <w:name w:val="footer"/>
    <w:basedOn w:val="Normal"/>
    <w:link w:val="FooterChar"/>
    <w:uiPriority w:val="99"/>
    <w:semiHidden/>
    <w:unhideWhenUsed/>
    <w:rsid w:val="00A468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4686B"/>
    <w:rPr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6.wmf"/><Relationship Id="rId54" Type="http://schemas.openxmlformats.org/officeDocument/2006/relationships/oleObject" Target="embeddings/oleObject30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2.bin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image" Target="media/image1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1</Pages>
  <Words>769</Words>
  <Characters>438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gh02</dc:creator>
  <cp:lastModifiedBy>bgh02</cp:lastModifiedBy>
  <cp:revision>4</cp:revision>
  <cp:lastPrinted>2017-04-13T09:57:00Z</cp:lastPrinted>
  <dcterms:created xsi:type="dcterms:W3CDTF">2017-04-04T07:59:00Z</dcterms:created>
  <dcterms:modified xsi:type="dcterms:W3CDTF">2017-04-13T10:02:00Z</dcterms:modified>
</cp:coreProperties>
</file>